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64D1" w:rsidRDefault="00DF64D1" w:rsidP="00DF64D1">
      <w:pPr>
        <w:jc w:val="center"/>
        <w:rPr>
          <w:b/>
        </w:rPr>
      </w:pPr>
      <w:r>
        <w:rPr>
          <w:b/>
        </w:rPr>
        <w:t>Стартовая контрольная работа</w:t>
      </w:r>
    </w:p>
    <w:p w:rsidR="00DF64D1" w:rsidRDefault="00DF64D1" w:rsidP="00DF64D1">
      <w:pPr>
        <w:jc w:val="center"/>
      </w:pPr>
      <w:r>
        <w:t>по математике за курс  5 класса</w:t>
      </w:r>
    </w:p>
    <w:p w:rsidR="00DF64D1" w:rsidRDefault="00DF64D1" w:rsidP="00DF64D1">
      <w:pPr>
        <w:jc w:val="center"/>
      </w:pPr>
      <w:r>
        <w:t>за 20</w:t>
      </w:r>
      <w:r w:rsidR="00EC4255">
        <w:rPr>
          <w:lang w:val="en-US"/>
        </w:rPr>
        <w:t xml:space="preserve">20 </w:t>
      </w:r>
      <w:r>
        <w:t>-20</w:t>
      </w:r>
      <w:r w:rsidR="00EC4255">
        <w:rPr>
          <w:lang w:val="en-US"/>
        </w:rPr>
        <w:t>21</w:t>
      </w:r>
      <w:bookmarkStart w:id="0" w:name="_GoBack"/>
      <w:bookmarkEnd w:id="0"/>
      <w:r>
        <w:t xml:space="preserve"> учебный год</w:t>
      </w:r>
    </w:p>
    <w:p w:rsidR="00DF64D1" w:rsidRDefault="00DF64D1" w:rsidP="00DF64D1">
      <w:pPr>
        <w:pStyle w:val="a3"/>
        <w:jc w:val="both"/>
      </w:pPr>
      <w:r>
        <w:t>Вариант №1</w:t>
      </w:r>
    </w:p>
    <w:p w:rsidR="00DF64D1" w:rsidRDefault="00DF64D1" w:rsidP="00DF64D1">
      <w:pPr>
        <w:pStyle w:val="a3"/>
        <w:jc w:val="both"/>
      </w:pPr>
      <w:r>
        <w:t>1. Найти значения выражения:</w:t>
      </w:r>
    </w:p>
    <w:p w:rsidR="00DF64D1" w:rsidRDefault="00DF64D1" w:rsidP="00DF64D1">
      <w:pPr>
        <w:pStyle w:val="a3"/>
        <w:jc w:val="both"/>
      </w:pPr>
      <w:r>
        <w:t>(790 – 17472</w:t>
      </w:r>
      <w:proofErr w:type="gramStart"/>
      <w:r>
        <w:t xml:space="preserve"> :</w:t>
      </w:r>
      <w:proofErr w:type="gramEnd"/>
      <w:r>
        <w:t xml:space="preserve"> 84) · 64 + 54 · 903.</w:t>
      </w:r>
    </w:p>
    <w:p w:rsidR="00DF64D1" w:rsidRDefault="00DF64D1" w:rsidP="00DF64D1">
      <w:pPr>
        <w:pStyle w:val="a3"/>
        <w:jc w:val="both"/>
      </w:pPr>
      <w:r>
        <w:t>2. Через ручей сделали мостик из трех досок одинаковой длины. Ширина первой доски 34 см, вторая доска уже первой на 10 см короче, а третья доска шире первой на 7 см. Какой ширины мостик, если эти доски соединены вплотную?</w:t>
      </w:r>
    </w:p>
    <w:p w:rsidR="00DF64D1" w:rsidRDefault="00DF64D1" w:rsidP="00DF64D1">
      <w:pPr>
        <w:pStyle w:val="a3"/>
        <w:jc w:val="both"/>
      </w:pPr>
      <w:r>
        <w:t xml:space="preserve">3. Из автобусного парка выехали одновременно в противоположных направлениях два автобуса. Скорость одного автобуса 40 км/ч, а скорость </w:t>
      </w:r>
      <w:proofErr w:type="gramStart"/>
      <w:r>
        <w:t>другого</w:t>
      </w:r>
      <w:proofErr w:type="gramEnd"/>
      <w:r>
        <w:t xml:space="preserve"> 60 км/ч. </w:t>
      </w:r>
      <w:proofErr w:type="gramStart"/>
      <w:r>
        <w:t>Какое</w:t>
      </w:r>
      <w:proofErr w:type="gramEnd"/>
      <w:r>
        <w:t xml:space="preserve"> расстояние   будет между ними через 6 часов.</w:t>
      </w:r>
    </w:p>
    <w:p w:rsidR="00DF64D1" w:rsidRDefault="00DF64D1" w:rsidP="00DF64D1">
      <w:pPr>
        <w:pStyle w:val="a3"/>
        <w:jc w:val="both"/>
      </w:pPr>
      <w:r>
        <w:t>4. Найди площадь прямоугольника, если его ширина 4 см, а длина в 2 раза больше.</w:t>
      </w:r>
    </w:p>
    <w:p w:rsidR="00DF64D1" w:rsidRDefault="00DF64D1" w:rsidP="00DF64D1">
      <w:pPr>
        <w:pStyle w:val="a3"/>
        <w:jc w:val="both"/>
      </w:pPr>
      <w:r>
        <w:t>5. Решите уравнение:</w:t>
      </w:r>
    </w:p>
    <w:p w:rsidR="00DF64D1" w:rsidRDefault="00DF64D1" w:rsidP="00DF64D1">
      <w:pPr>
        <w:pStyle w:val="a3"/>
        <w:jc w:val="both"/>
      </w:pPr>
      <w:r>
        <w:t>а) a · 67 = 6432;       б) 474 + a = 500;       в) a</w:t>
      </w:r>
      <w:proofErr w:type="gramStart"/>
      <w:r>
        <w:t xml:space="preserve"> :</w:t>
      </w:r>
      <w:proofErr w:type="gramEnd"/>
      <w:r>
        <w:t xml:space="preserve"> 56 = 65;       г) 511 – a = 376.</w:t>
      </w:r>
    </w:p>
    <w:p w:rsidR="00DF64D1" w:rsidRDefault="00DF64D1" w:rsidP="00DF64D1">
      <w:pPr>
        <w:pStyle w:val="a3"/>
        <w:jc w:val="both"/>
      </w:pPr>
      <w:r>
        <w:t> </w:t>
      </w:r>
    </w:p>
    <w:p w:rsidR="00DF64D1" w:rsidRDefault="00DF64D1" w:rsidP="00DF64D1">
      <w:pPr>
        <w:pStyle w:val="a3"/>
        <w:jc w:val="both"/>
      </w:pPr>
      <w:r>
        <w:t>Вариант №2</w:t>
      </w:r>
    </w:p>
    <w:p w:rsidR="00DF64D1" w:rsidRDefault="00DF64D1" w:rsidP="00DF64D1">
      <w:pPr>
        <w:pStyle w:val="a3"/>
        <w:jc w:val="both"/>
      </w:pPr>
      <w:r>
        <w:t>1.найти значение выражения:</w:t>
      </w:r>
    </w:p>
    <w:p w:rsidR="00DF64D1" w:rsidRDefault="00DF64D1" w:rsidP="00DF64D1">
      <w:pPr>
        <w:pStyle w:val="a3"/>
        <w:jc w:val="both"/>
      </w:pPr>
      <w:r>
        <w:t>(591 + 1125</w:t>
      </w:r>
      <w:proofErr w:type="gramStart"/>
      <w:r>
        <w:t xml:space="preserve"> :</w:t>
      </w:r>
      <w:proofErr w:type="gramEnd"/>
      <w:r>
        <w:t xml:space="preserve"> 75) · 56 – 46 · 702.</w:t>
      </w:r>
    </w:p>
    <w:p w:rsidR="00DF64D1" w:rsidRDefault="00DF64D1" w:rsidP="00DF64D1">
      <w:pPr>
        <w:pStyle w:val="a3"/>
        <w:jc w:val="both"/>
      </w:pPr>
      <w:r>
        <w:t>2. Доска была разрезана на три части. Длина первой части 57 см, вторая часть была короче первой на 18 см и длиннее третьей на 14 см. Найдите</w:t>
      </w:r>
    </w:p>
    <w:p w:rsidR="00DF64D1" w:rsidRDefault="00DF64D1" w:rsidP="00DF64D1">
      <w:pPr>
        <w:pStyle w:val="a3"/>
        <w:jc w:val="both"/>
      </w:pPr>
      <w:r>
        <w:t>3. От автовокзала одновременно отъехали автомобиль и автобус в противоположных направлениях. Скорость автобуса 50 км/ч, скорость автомобиля 80 км/ч. Какое расстояние будет между ними через 3 часа.</w:t>
      </w:r>
    </w:p>
    <w:p w:rsidR="00DF64D1" w:rsidRDefault="00DF64D1" w:rsidP="00DF64D1">
      <w:pPr>
        <w:pStyle w:val="a3"/>
        <w:jc w:val="both"/>
      </w:pPr>
      <w:r>
        <w:t>4. Найди площадь прямоугольника, если его длина 9 см, а ширина на 5 см меньше.</w:t>
      </w:r>
    </w:p>
    <w:p w:rsidR="00DF64D1" w:rsidRDefault="00DF64D1" w:rsidP="00DF64D1">
      <w:pPr>
        <w:pStyle w:val="a3"/>
        <w:jc w:val="both"/>
      </w:pPr>
      <w:r>
        <w:t>5. Решите уравнения:</w:t>
      </w:r>
    </w:p>
    <w:p w:rsidR="00DF64D1" w:rsidRDefault="00DF64D1" w:rsidP="00DF64D1">
      <w:pPr>
        <w:pStyle w:val="a3"/>
        <w:jc w:val="both"/>
      </w:pPr>
      <w:r>
        <w:t>а) 48 · а = 624;       б) a + 186 = 300;       в) a</w:t>
      </w:r>
      <w:proofErr w:type="gramStart"/>
      <w:r>
        <w:t xml:space="preserve"> :</w:t>
      </w:r>
      <w:proofErr w:type="gramEnd"/>
      <w:r>
        <w:t xml:space="preserve"> 37 = 15;       г) a – 94 = 121.</w:t>
      </w: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Промежуточн</w:t>
      </w:r>
      <w:r>
        <w:rPr>
          <w:b/>
        </w:rPr>
        <w:t>ая диагностическая работа</w:t>
      </w:r>
      <w:r w:rsidRPr="00644C83">
        <w:rPr>
          <w:b/>
        </w:rPr>
        <w:t xml:space="preserve"> по математике в 5 классе</w:t>
      </w: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1 вариант</w:t>
      </w:r>
    </w:p>
    <w:p w:rsidR="00DF64D1" w:rsidRPr="00644C83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</w:t>
      </w:r>
      <w:proofErr w:type="gramStart"/>
      <w:r w:rsidRPr="00644C83">
        <w:rPr>
          <w:b/>
          <w:u w:val="single"/>
        </w:rPr>
        <w:t>1</w:t>
      </w:r>
      <w:proofErr w:type="gramEnd"/>
    </w:p>
    <w:p w:rsidR="00DF64D1" w:rsidRPr="00644C83" w:rsidRDefault="00DF64D1" w:rsidP="00DF64D1">
      <w:pPr>
        <w:rPr>
          <w:b/>
          <w:u w:val="single"/>
        </w:rPr>
      </w:pPr>
    </w:p>
    <w:p w:rsidR="00DF64D1" w:rsidRPr="00644C83" w:rsidRDefault="00DF64D1" w:rsidP="00DF64D1">
      <w:pPr>
        <w:tabs>
          <w:tab w:val="num" w:pos="720"/>
        </w:tabs>
      </w:pPr>
      <w:r w:rsidRPr="00644C83">
        <w:t>1. Из данных чисел выберите наименьшее:</w:t>
      </w:r>
    </w:p>
    <w:p w:rsidR="00DF64D1" w:rsidRPr="00644C83" w:rsidRDefault="00DF64D1" w:rsidP="00DF64D1">
      <w:pPr>
        <w:tabs>
          <w:tab w:val="left" w:pos="0"/>
        </w:tabs>
        <w:ind w:left="993" w:hanging="360"/>
      </w:pPr>
      <w:r w:rsidRPr="00644C83">
        <w:t xml:space="preserve">     а) 3 877 009;         в) 495 903;</w:t>
      </w:r>
    </w:p>
    <w:p w:rsidR="00DF64D1" w:rsidRPr="00644C83" w:rsidRDefault="00DF64D1" w:rsidP="00DF64D1">
      <w:pPr>
        <w:ind w:left="993"/>
      </w:pPr>
      <w:r w:rsidRPr="00644C83">
        <w:t>б) 3 846 998;         г) 497 903</w:t>
      </w:r>
    </w:p>
    <w:p w:rsidR="00DF64D1" w:rsidRPr="00644C83" w:rsidRDefault="00DF64D1" w:rsidP="00DF64D1">
      <w:pPr>
        <w:ind w:left="993"/>
      </w:pPr>
    </w:p>
    <w:p w:rsidR="00DF64D1" w:rsidRPr="00644C83" w:rsidRDefault="00DF64D1" w:rsidP="00DF64D1">
      <w:r w:rsidRPr="00644C83">
        <w:t>2.  Укажите верную запись числа три миллиона двадцать три тысячи:</w:t>
      </w:r>
    </w:p>
    <w:p w:rsidR="00DF64D1" w:rsidRPr="00644C83" w:rsidRDefault="00DF64D1" w:rsidP="00DF64D1">
      <w:pPr>
        <w:ind w:left="993"/>
      </w:pPr>
      <w:r w:rsidRPr="00644C83">
        <w:t>а)320 003;  б)3 023 000;  в)3 230 000;   г) 3 000 023</w:t>
      </w:r>
    </w:p>
    <w:p w:rsidR="00DF64D1" w:rsidRPr="00644C83" w:rsidRDefault="00DF64D1" w:rsidP="00DF64D1"/>
    <w:p w:rsidR="00DF64D1" w:rsidRPr="00644C83" w:rsidRDefault="00DF64D1" w:rsidP="00DF64D1">
      <w:r w:rsidRPr="00644C83">
        <w:t>3. Какая точка находится на координатном луче левее остальных:</w:t>
      </w:r>
    </w:p>
    <w:p w:rsidR="00DF64D1" w:rsidRPr="00644C83" w:rsidRDefault="00DF64D1" w:rsidP="00DF64D1">
      <w:pPr>
        <w:ind w:left="993"/>
      </w:pPr>
      <w:r w:rsidRPr="00644C83">
        <w:t>а</w:t>
      </w:r>
      <w:proofErr w:type="gramStart"/>
      <w:r w:rsidRPr="00644C83">
        <w:t>)А</w:t>
      </w:r>
      <w:proofErr w:type="gramEnd"/>
      <w:r w:rsidRPr="00644C83">
        <w:t>(77) б)С(34)  в)Д(19)  г)</w:t>
      </w:r>
      <w:r w:rsidRPr="00644C83">
        <w:rPr>
          <w:lang w:val="en-US"/>
        </w:rPr>
        <w:t>F</w:t>
      </w:r>
      <w:r w:rsidRPr="00644C83">
        <w:t>(100)</w:t>
      </w:r>
    </w:p>
    <w:p w:rsidR="00DF64D1" w:rsidRPr="00644C83" w:rsidRDefault="00DF64D1" w:rsidP="00DF64D1"/>
    <w:p w:rsidR="00DF64D1" w:rsidRPr="00644C83" w:rsidRDefault="00DF64D1" w:rsidP="00DF64D1">
      <w:r w:rsidRPr="00644C83">
        <w:t>4. Число 40 000 уменьши на 758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5. В первый день в овощном ларьке продали </w:t>
      </w:r>
      <w:smartTag w:uri="urn:schemas-microsoft-com:office:smarttags" w:element="metricconverter">
        <w:smartTagPr>
          <w:attr w:name="ProductID" w:val="116 кг"/>
        </w:smartTagPr>
        <w:r w:rsidRPr="00644C83">
          <w:t>116 кг</w:t>
        </w:r>
      </w:smartTag>
      <w:r w:rsidRPr="00644C83">
        <w:t xml:space="preserve"> моркови, что на </w:t>
      </w:r>
      <w:smartTag w:uri="urn:schemas-microsoft-com:office:smarttags" w:element="metricconverter">
        <w:smartTagPr>
          <w:attr w:name="ProductID" w:val="35 кг"/>
        </w:smartTagPr>
        <w:r w:rsidRPr="00644C83">
          <w:t>35 кг</w:t>
        </w:r>
      </w:smartTag>
      <w:r w:rsidRPr="00644C83">
        <w:t xml:space="preserve"> меньше, чем во второй день. Сколько моркови продали во второй день?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6. Если упростить выражение 32х  + 10х - х  то получится:</w:t>
      </w:r>
    </w:p>
    <w:p w:rsidR="00DF64D1" w:rsidRPr="00DF64D1" w:rsidRDefault="00DF64D1" w:rsidP="00DF64D1">
      <w:pPr>
        <w:ind w:left="993"/>
      </w:pPr>
      <w:r w:rsidRPr="00644C83">
        <w:t>а) 42; б) 42х;  в) 42х – х;  г)41х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 xml:space="preserve">7. Скорость </w:t>
      </w:r>
      <w:proofErr w:type="gramStart"/>
      <w:r w:rsidRPr="00644C83">
        <w:t>теплохода</w:t>
      </w:r>
      <w:proofErr w:type="gramEnd"/>
      <w:r w:rsidRPr="00644C83">
        <w:t xml:space="preserve"> 36км/ч. На </w:t>
      </w:r>
      <w:proofErr w:type="gramStart"/>
      <w:r w:rsidRPr="00644C83">
        <w:t>каком</w:t>
      </w:r>
      <w:proofErr w:type="gramEnd"/>
      <w:r w:rsidRPr="00644C83">
        <w:t xml:space="preserve"> расстоянии от пристани он будет через 3ч:</w:t>
      </w:r>
    </w:p>
    <w:p w:rsidR="00DF64D1" w:rsidRPr="00DF64D1" w:rsidRDefault="00DF64D1" w:rsidP="00DF64D1">
      <w:pPr>
        <w:ind w:left="993"/>
      </w:pPr>
      <w:r w:rsidRPr="00644C83">
        <w:t xml:space="preserve">а)12 км/ ч   б) 108км;  в) </w:t>
      </w:r>
      <w:smartTag w:uri="urn:schemas-microsoft-com:office:smarttags" w:element="metricconverter">
        <w:smartTagPr>
          <w:attr w:name="ProductID" w:val="12 км"/>
        </w:smartTagPr>
        <w:r w:rsidRPr="00644C83">
          <w:t>12 км</w:t>
        </w:r>
      </w:smartTag>
      <w:r w:rsidRPr="00644C83">
        <w:t>;  г) 39км.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8. Найдите площадь квадрата со стороной 5см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9.  Найди частное чисел 13 608 и 243</w:t>
      </w:r>
    </w:p>
    <w:p w:rsidR="00DF64D1" w:rsidRPr="00DF64D1" w:rsidRDefault="00DF64D1" w:rsidP="00DF64D1">
      <w:r w:rsidRPr="00644C83">
        <w:t>Ответ:</w:t>
      </w:r>
    </w:p>
    <w:p w:rsidR="00DF64D1" w:rsidRPr="00DF64D1" w:rsidRDefault="00DF64D1" w:rsidP="00DF64D1"/>
    <w:p w:rsidR="00DF64D1" w:rsidRPr="00644C83" w:rsidRDefault="00DF64D1" w:rsidP="00DF64D1">
      <w:r w:rsidRPr="00644C83">
        <w:t>10. Выбери верное равенство:</w:t>
      </w:r>
    </w:p>
    <w:p w:rsidR="00DF64D1" w:rsidRPr="00DF64D1" w:rsidRDefault="00DF64D1" w:rsidP="00DF64D1">
      <w:pPr>
        <w:ind w:left="993"/>
      </w:pPr>
      <w:r w:rsidRPr="00644C83">
        <w:t>а) 32а = 32 000м</w:t>
      </w:r>
      <w:r w:rsidRPr="00644C83">
        <w:rPr>
          <w:position w:val="-4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5.75pt" o:ole="">
            <v:imagedata r:id="rId6" o:title=""/>
          </v:shape>
          <o:OLEObject Type="Embed" ProgID="Equation.3" ShapeID="_x0000_i1025" DrawAspect="Content" ObjectID="_1659341068" r:id="rId7"/>
        </w:object>
      </w:r>
      <w:r w:rsidRPr="00644C83">
        <w:t>; б)32а = 320 000м</w:t>
      </w:r>
      <w:r w:rsidRPr="00644C83">
        <w:rPr>
          <w:position w:val="-4"/>
        </w:rPr>
        <w:object w:dxaOrig="160" w:dyaOrig="320">
          <v:shape id="_x0000_i1026" type="#_x0000_t75" style="width:8.25pt;height:15.75pt" o:ole="">
            <v:imagedata r:id="rId6" o:title=""/>
          </v:shape>
          <o:OLEObject Type="Embed" ProgID="Equation.3" ShapeID="_x0000_i1026" DrawAspect="Content" ObjectID="_1659341069" r:id="rId8"/>
        </w:object>
      </w:r>
      <w:r w:rsidRPr="00644C83">
        <w:t>;  в) 32а= 320 м</w:t>
      </w:r>
      <w:r w:rsidRPr="00644C83">
        <w:rPr>
          <w:position w:val="-4"/>
        </w:rPr>
        <w:object w:dxaOrig="160" w:dyaOrig="320">
          <v:shape id="_x0000_i1027" type="#_x0000_t75" style="width:8.25pt;height:15.75pt" o:ole="">
            <v:imagedata r:id="rId6" o:title=""/>
          </v:shape>
          <o:OLEObject Type="Embed" ProgID="Equation.3" ShapeID="_x0000_i1027" DrawAspect="Content" ObjectID="_1659341070" r:id="rId9"/>
        </w:object>
      </w:r>
      <w:r w:rsidRPr="00644C83">
        <w:t>;  г)32а = 3200м</w:t>
      </w:r>
      <w:r w:rsidRPr="00644C83">
        <w:rPr>
          <w:position w:val="-4"/>
        </w:rPr>
        <w:object w:dxaOrig="160" w:dyaOrig="320">
          <v:shape id="_x0000_i1028" type="#_x0000_t75" style="width:8.25pt;height:15.75pt" o:ole="">
            <v:imagedata r:id="rId6" o:title=""/>
          </v:shape>
          <o:OLEObject Type="Embed" ProgID="Equation.3" ShapeID="_x0000_i1028" DrawAspect="Content" ObjectID="_1659341071" r:id="rId10"/>
        </w:object>
      </w:r>
    </w:p>
    <w:p w:rsidR="00DF64D1" w:rsidRPr="00DF64D1" w:rsidRDefault="00DF64D1" w:rsidP="00DF64D1">
      <w:pPr>
        <w:ind w:left="993"/>
      </w:pPr>
    </w:p>
    <w:p w:rsidR="00DF64D1" w:rsidRPr="00DF64D1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 2</w:t>
      </w:r>
    </w:p>
    <w:p w:rsidR="00DF64D1" w:rsidRPr="00DF64D1" w:rsidRDefault="00DF64D1" w:rsidP="00DF64D1">
      <w:pPr>
        <w:rPr>
          <w:b/>
          <w:u w:val="single"/>
        </w:rPr>
      </w:pPr>
    </w:p>
    <w:p w:rsidR="00DF64D1" w:rsidRPr="00644C83" w:rsidRDefault="00DF64D1" w:rsidP="00DF64D1">
      <w:r w:rsidRPr="00644C83">
        <w:t>1. Реши уравнение:</w:t>
      </w:r>
    </w:p>
    <w:p w:rsidR="00DF64D1" w:rsidRPr="00644C83" w:rsidRDefault="00DF64D1" w:rsidP="00DF64D1">
      <w:r w:rsidRPr="00644C83">
        <w:t>33х – 17х + 14 = 558</w:t>
      </w:r>
    </w:p>
    <w:p w:rsidR="00DF64D1" w:rsidRPr="00644C83" w:rsidRDefault="00DF64D1" w:rsidP="00DF64D1"/>
    <w:p w:rsidR="00DF64D1" w:rsidRPr="00644C83" w:rsidRDefault="00DF64D1" w:rsidP="00DF64D1">
      <w:r w:rsidRPr="00644C83">
        <w:t xml:space="preserve">2. От прямоугольного участка земли площадью </w:t>
      </w:r>
      <w:smartTag w:uri="urn:schemas-microsoft-com:office:smarttags" w:element="metricconverter">
        <w:smartTagPr>
          <w:attr w:name="ProductID" w:val="1 га"/>
        </w:smartTagPr>
        <w:r w:rsidRPr="00644C83">
          <w:t>1 га</w:t>
        </w:r>
      </w:smartTag>
      <w:r w:rsidRPr="00644C83">
        <w:t xml:space="preserve"> и шириной 40м отделили участок  площадью 28 соток. Каков периметр оставшегося участка?</w:t>
      </w:r>
    </w:p>
    <w:p w:rsidR="00DF64D1" w:rsidRPr="00644C83" w:rsidRDefault="00DF64D1" w:rsidP="00DF64D1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4770</wp:posOffset>
                </wp:positionV>
                <wp:extent cx="457200" cy="342900"/>
                <wp:effectExtent l="3810" t="2540" r="0" b="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64D1" w:rsidRDefault="00DF64D1" w:rsidP="00DF64D1">
                            <w:r>
                              <w:t>40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" o:spid="_x0000_s1026" type="#_x0000_t202" style="position:absolute;margin-left:108pt;margin-top:5.1pt;width:36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" stroked="f">
                <v:textbox>
                  <w:txbxContent>
                    <w:p w:rsidR="00DF64D1" w:rsidRDefault="00DF64D1" w:rsidP="00DF64D1">
                      <w:r>
                        <w:t>40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4770</wp:posOffset>
                </wp:positionV>
                <wp:extent cx="1257300" cy="342900"/>
                <wp:effectExtent l="13335" t="12065" r="5715" b="6985"/>
                <wp:wrapNone/>
                <wp:docPr id="4" name="Прямоугольник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" o:spid="_x0000_s1026" style="position:absolute;margin-left:0;margin-top:5.1pt;width:99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4770</wp:posOffset>
                </wp:positionV>
                <wp:extent cx="571500" cy="342900"/>
                <wp:effectExtent l="13335" t="12065" r="5715" b="6985"/>
                <wp:wrapNone/>
                <wp:docPr id="3" name="Прямоугольник 3" descr="Широкий диагональны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" o:spid="_x0000_s1026" alt="Описание: Широкий диагональный 1" style="position:absolute;margin-left:54pt;margin-top:5.1pt;width:4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" fillcolor="black">
                <v:fill r:id="rId11" o:title="" type="pattern"/>
              </v:rect>
            </w:pict>
          </mc:Fallback>
        </mc:AlternateContent>
      </w:r>
    </w:p>
    <w:p w:rsidR="00DF64D1" w:rsidRPr="00644C83" w:rsidRDefault="00DF64D1" w:rsidP="00DF64D1"/>
    <w:p w:rsidR="00DF64D1" w:rsidRPr="00644C83" w:rsidRDefault="00DF64D1" w:rsidP="00DF64D1"/>
    <w:p w:rsidR="00DF64D1" w:rsidRPr="00644C83" w:rsidRDefault="00DF64D1" w:rsidP="00DF64D1"/>
    <w:p w:rsidR="00DF64D1" w:rsidRDefault="00DF64D1" w:rsidP="00DF64D1"/>
    <w:p w:rsidR="00DF64D1" w:rsidRDefault="00DF64D1" w:rsidP="00DF64D1"/>
    <w:p w:rsidR="00DF64D1" w:rsidRDefault="00DF64D1" w:rsidP="00DF64D1"/>
    <w:p w:rsidR="00DF64D1" w:rsidRPr="00644C83" w:rsidRDefault="00DF64D1" w:rsidP="00DF64D1"/>
    <w:p w:rsidR="00DF64D1" w:rsidRPr="00644C83" w:rsidRDefault="00DF64D1" w:rsidP="00DF64D1"/>
    <w:p w:rsidR="00DF64D1" w:rsidRPr="00644C83" w:rsidRDefault="00DF64D1" w:rsidP="00DF64D1">
      <w:pPr>
        <w:jc w:val="center"/>
        <w:rPr>
          <w:b/>
        </w:rPr>
      </w:pPr>
      <w:r w:rsidRPr="00644C83">
        <w:rPr>
          <w:b/>
        </w:rPr>
        <w:t>Промежуточн</w:t>
      </w:r>
      <w:r>
        <w:rPr>
          <w:b/>
        </w:rPr>
        <w:t>ая диагностическая работа</w:t>
      </w:r>
      <w:r w:rsidRPr="00644C83">
        <w:rPr>
          <w:b/>
        </w:rPr>
        <w:t xml:space="preserve"> по математике в 5 классе</w:t>
      </w:r>
    </w:p>
    <w:p w:rsidR="00DF64D1" w:rsidRPr="00394D9E" w:rsidRDefault="00DF64D1" w:rsidP="00DF64D1">
      <w:pPr>
        <w:jc w:val="center"/>
        <w:rPr>
          <w:b/>
        </w:rPr>
      </w:pP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2 вариант</w:t>
      </w:r>
    </w:p>
    <w:p w:rsidR="00DF64D1" w:rsidRPr="00394D9E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</w:t>
      </w:r>
      <w:proofErr w:type="gramStart"/>
      <w:r w:rsidRPr="00644C83">
        <w:rPr>
          <w:b/>
          <w:u w:val="single"/>
        </w:rPr>
        <w:t>1</w:t>
      </w:r>
      <w:proofErr w:type="gramEnd"/>
    </w:p>
    <w:p w:rsidR="00DF64D1" w:rsidRPr="00644C83" w:rsidRDefault="00DF64D1" w:rsidP="00DF64D1">
      <w:pPr>
        <w:tabs>
          <w:tab w:val="num" w:pos="720"/>
        </w:tabs>
      </w:pPr>
      <w:r w:rsidRPr="00644C83">
        <w:t>1. Из данных чисел выберите наименьшее:</w:t>
      </w:r>
    </w:p>
    <w:p w:rsidR="00DF64D1" w:rsidRPr="00644C83" w:rsidRDefault="00DF64D1" w:rsidP="00DF64D1">
      <w:pPr>
        <w:tabs>
          <w:tab w:val="left" w:pos="0"/>
        </w:tabs>
        <w:ind w:left="993"/>
      </w:pPr>
      <w:r w:rsidRPr="00644C83">
        <w:t>а) 877 119;         в) 1495 903;</w:t>
      </w:r>
    </w:p>
    <w:p w:rsidR="00DF64D1" w:rsidRPr="00DF64D1" w:rsidRDefault="00DF64D1" w:rsidP="00DF64D1">
      <w:pPr>
        <w:ind w:left="993"/>
      </w:pPr>
      <w:r w:rsidRPr="00644C83">
        <w:t>б) 867 998;         г) 1497 903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2.  Укажите верную запись числа пять миллионов сорок одна тысяча:</w:t>
      </w:r>
    </w:p>
    <w:p w:rsidR="00DF64D1" w:rsidRPr="00DF64D1" w:rsidRDefault="00DF64D1" w:rsidP="00DF64D1">
      <w:pPr>
        <w:ind w:left="993"/>
      </w:pPr>
      <w:r w:rsidRPr="00644C83">
        <w:t>а)500 041;  б)5 410 000;  в)3 000 041;   г) 5 041 000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3. Какая точка находится на координатном луче правее остальных:</w:t>
      </w:r>
    </w:p>
    <w:p w:rsidR="00DF64D1" w:rsidRPr="00DF64D1" w:rsidRDefault="00DF64D1" w:rsidP="00DF64D1">
      <w:pPr>
        <w:ind w:left="993"/>
      </w:pPr>
      <w:r w:rsidRPr="00644C83">
        <w:t>а)</w:t>
      </w:r>
      <w:r w:rsidRPr="00644C83">
        <w:rPr>
          <w:lang w:val="en-US"/>
        </w:rPr>
        <w:t>M</w:t>
      </w:r>
      <w:r w:rsidRPr="00644C83">
        <w:t>(29) б</w:t>
      </w:r>
      <w:proofErr w:type="gramStart"/>
      <w:r w:rsidRPr="00644C83">
        <w:t>)С</w:t>
      </w:r>
      <w:proofErr w:type="gramEnd"/>
      <w:r w:rsidRPr="00644C83">
        <w:t>(63)  в)Е(48)  г)К(6)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4. Число 80 000 уменьши на 692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5. За первый час автомобиль проехал </w:t>
      </w:r>
      <w:smartTag w:uri="urn:schemas-microsoft-com:office:smarttags" w:element="metricconverter">
        <w:smartTagPr>
          <w:attr w:name="ProductID" w:val="57 км"/>
        </w:smartTagPr>
        <w:r w:rsidRPr="00644C83">
          <w:t>57 км</w:t>
        </w:r>
      </w:smartTag>
      <w:r w:rsidRPr="00644C83">
        <w:t xml:space="preserve">, что на </w:t>
      </w:r>
      <w:smartTag w:uri="urn:schemas-microsoft-com:office:smarttags" w:element="metricconverter">
        <w:smartTagPr>
          <w:attr w:name="ProductID" w:val="12 км"/>
        </w:smartTagPr>
        <w:r w:rsidRPr="00644C83">
          <w:t>12 км</w:t>
        </w:r>
      </w:smartTag>
      <w:r w:rsidRPr="00644C83">
        <w:t xml:space="preserve"> больше того, что оно проехал за второй час. Сколько километров проехал автомобиль за второй час?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6. Если упростить выражение 29х  + 11х - х  то получится:</w:t>
      </w:r>
    </w:p>
    <w:p w:rsidR="00DF64D1" w:rsidRPr="00DF64D1" w:rsidRDefault="00DF64D1" w:rsidP="00DF64D1">
      <w:pPr>
        <w:ind w:left="993"/>
      </w:pPr>
      <w:r w:rsidRPr="00644C83">
        <w:t>а) 39х; б) 40;  в) 40х – х;  г)40х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 xml:space="preserve">7. Сколько времени был в пути теплоход, скорость которого </w:t>
      </w:r>
      <w:smartTag w:uri="urn:schemas-microsoft-com:office:smarttags" w:element="metricconverter">
        <w:smartTagPr>
          <w:attr w:name="ProductID" w:val="30 км/ч"/>
        </w:smartTagPr>
        <w:r w:rsidRPr="00644C83">
          <w:t>30 км/ч</w:t>
        </w:r>
      </w:smartTag>
      <w:r w:rsidRPr="00644C83">
        <w:t xml:space="preserve">, а расстояние между пристанями </w:t>
      </w:r>
      <w:smartTag w:uri="urn:schemas-microsoft-com:office:smarttags" w:element="metricconverter">
        <w:smartTagPr>
          <w:attr w:name="ProductID" w:val="360 км"/>
        </w:smartTagPr>
        <w:r w:rsidRPr="00644C83">
          <w:t>360 км</w:t>
        </w:r>
      </w:smartTag>
      <w:r w:rsidRPr="00644C83">
        <w:t>?</w:t>
      </w:r>
    </w:p>
    <w:p w:rsidR="00DF64D1" w:rsidRPr="00DF64D1" w:rsidRDefault="00DF64D1" w:rsidP="00DF64D1">
      <w:pPr>
        <w:ind w:left="993"/>
      </w:pPr>
      <w:r w:rsidRPr="00644C83">
        <w:t xml:space="preserve">а)12 ч   б) 12км/ч;  в) </w:t>
      </w:r>
      <w:smartTag w:uri="urn:schemas-microsoft-com:office:smarttags" w:element="metricconverter">
        <w:smartTagPr>
          <w:attr w:name="ProductID" w:val="120 км/ч"/>
        </w:smartTagPr>
        <w:r w:rsidRPr="00644C83">
          <w:t>120 км/ч</w:t>
        </w:r>
      </w:smartTag>
      <w:r w:rsidRPr="00644C83">
        <w:t>;  г) 1080км.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8. Найдите площадь квадрата со стороной 9см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9.  Найди частное чисел 9193 и 317</w:t>
      </w:r>
    </w:p>
    <w:p w:rsidR="00DF64D1" w:rsidRPr="00DF64D1" w:rsidRDefault="00DF64D1" w:rsidP="00DF64D1">
      <w:r w:rsidRPr="00644C83">
        <w:t>Ответ:</w:t>
      </w:r>
    </w:p>
    <w:p w:rsidR="00DF64D1" w:rsidRPr="00DF64D1" w:rsidRDefault="00DF64D1" w:rsidP="00DF64D1"/>
    <w:p w:rsidR="00DF64D1" w:rsidRPr="00644C83" w:rsidRDefault="00DF64D1" w:rsidP="00DF64D1">
      <w:r w:rsidRPr="00644C83">
        <w:t>10. Выбери верное равенство:</w:t>
      </w:r>
    </w:p>
    <w:p w:rsidR="00DF64D1" w:rsidRPr="00DF64D1" w:rsidRDefault="00DF64D1" w:rsidP="00DF64D1">
      <w:pPr>
        <w:ind w:left="993"/>
      </w:pPr>
      <w:r w:rsidRPr="00644C83">
        <w:t>а) 17га = 1700м</w:t>
      </w:r>
      <w:r w:rsidRPr="00644C83">
        <w:rPr>
          <w:position w:val="-4"/>
        </w:rPr>
        <w:object w:dxaOrig="160" w:dyaOrig="320">
          <v:shape id="_x0000_i1029" type="#_x0000_t75" style="width:8.25pt;height:15.75pt" o:ole="">
            <v:imagedata r:id="rId6" o:title=""/>
          </v:shape>
          <o:OLEObject Type="Embed" ProgID="Equation.3" ShapeID="_x0000_i1029" DrawAspect="Content" ObjectID="_1659341072" r:id="rId12"/>
        </w:object>
      </w:r>
      <w:r w:rsidRPr="00644C83">
        <w:t>; б)17га = 170 000м</w:t>
      </w:r>
      <w:r w:rsidRPr="00644C83">
        <w:rPr>
          <w:position w:val="-4"/>
        </w:rPr>
        <w:object w:dxaOrig="160" w:dyaOrig="320">
          <v:shape id="_x0000_i1030" type="#_x0000_t75" style="width:8.25pt;height:15.75pt" o:ole="">
            <v:imagedata r:id="rId6" o:title=""/>
          </v:shape>
          <o:OLEObject Type="Embed" ProgID="Equation.3" ShapeID="_x0000_i1030" DrawAspect="Content" ObjectID="_1659341073" r:id="rId13"/>
        </w:object>
      </w:r>
      <w:r w:rsidRPr="00644C83">
        <w:t xml:space="preserve">; </w:t>
      </w:r>
    </w:p>
    <w:p w:rsidR="00DF64D1" w:rsidRPr="004C0083" w:rsidRDefault="00DF64D1" w:rsidP="00DF64D1">
      <w:pPr>
        <w:ind w:left="993"/>
      </w:pPr>
      <w:r w:rsidRPr="00644C83">
        <w:t xml:space="preserve"> в) 17га= 170 м</w:t>
      </w:r>
      <w:r w:rsidRPr="00644C83">
        <w:rPr>
          <w:position w:val="-4"/>
        </w:rPr>
        <w:object w:dxaOrig="160" w:dyaOrig="320">
          <v:shape id="_x0000_i1031" type="#_x0000_t75" style="width:8.25pt;height:15.75pt" o:ole="">
            <v:imagedata r:id="rId6" o:title=""/>
          </v:shape>
          <o:OLEObject Type="Embed" ProgID="Equation.3" ShapeID="_x0000_i1031" DrawAspect="Content" ObjectID="_1659341074" r:id="rId14"/>
        </w:object>
      </w:r>
      <w:r w:rsidRPr="00644C83">
        <w:t>;  г)17га = 17 000 000м</w:t>
      </w:r>
      <w:r w:rsidRPr="00644C83">
        <w:rPr>
          <w:position w:val="-4"/>
        </w:rPr>
        <w:object w:dxaOrig="160" w:dyaOrig="320">
          <v:shape id="_x0000_i1032" type="#_x0000_t75" style="width:8.25pt;height:15.75pt" o:ole="">
            <v:imagedata r:id="rId6" o:title=""/>
          </v:shape>
          <o:OLEObject Type="Embed" ProgID="Equation.3" ShapeID="_x0000_i1032" DrawAspect="Content" ObjectID="_1659341075" r:id="rId15"/>
        </w:object>
      </w:r>
    </w:p>
    <w:p w:rsidR="00DF64D1" w:rsidRPr="004C0083" w:rsidRDefault="00DF64D1" w:rsidP="00DF64D1">
      <w:pPr>
        <w:ind w:left="993"/>
      </w:pPr>
    </w:p>
    <w:p w:rsidR="00DF64D1" w:rsidRPr="00DF64D1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 2</w:t>
      </w:r>
    </w:p>
    <w:p w:rsidR="00DF64D1" w:rsidRPr="00DF64D1" w:rsidRDefault="00DF64D1" w:rsidP="00DF64D1">
      <w:pPr>
        <w:rPr>
          <w:b/>
          <w:u w:val="single"/>
        </w:rPr>
      </w:pPr>
    </w:p>
    <w:p w:rsidR="00DF64D1" w:rsidRPr="00644C83" w:rsidRDefault="00DF64D1" w:rsidP="00DF64D1">
      <w:r w:rsidRPr="00644C83">
        <w:t>1. Реши уравнение:</w:t>
      </w:r>
    </w:p>
    <w:p w:rsidR="00DF64D1" w:rsidRPr="00DF64D1" w:rsidRDefault="00DF64D1" w:rsidP="00DF64D1">
      <w:r w:rsidRPr="00644C83">
        <w:t>42х +19 х -16  = 1448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2. От прямоугольного поля площадью 3га и шириной 50м  отделили прямоугольный участок площадью 75 соток. Чему равен периметр оставшегося участка? </w:t>
      </w:r>
    </w:p>
    <w:p w:rsidR="00DF64D1" w:rsidRPr="00644C83" w:rsidRDefault="00DF64D1" w:rsidP="00DF64D1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7150</wp:posOffset>
                </wp:positionV>
                <wp:extent cx="914400" cy="571500"/>
                <wp:effectExtent l="13335" t="9525" r="5715" b="9525"/>
                <wp:wrapNone/>
                <wp:docPr id="2" name="Прямоугольник 2" descr="Широкий диагональны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571500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alt="Описание: Широкий диагональный 1" style="position:absolute;margin-left:90pt;margin-top:4.5pt;width:1in;height: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" fillcolor="black">
                <v:fill r:id="rId11" o:title="" type="pattern"/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2057400" cy="571500"/>
                <wp:effectExtent l="13335" t="9525" r="5715" b="952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" o:spid="_x0000_s1026" style="position:absolute;margin-left:0;margin-top:4.5pt;width:162pt;height: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"/>
            </w:pict>
          </mc:Fallback>
        </mc:AlternateContent>
      </w: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Pr="007A7740" w:rsidRDefault="00DF64D1" w:rsidP="00DF64D1">
      <w:pPr>
        <w:jc w:val="center"/>
        <w:rPr>
          <w:rFonts w:eastAsia="Calibri"/>
          <w:b/>
        </w:rPr>
      </w:pPr>
      <w:r w:rsidRPr="00AD7259">
        <w:rPr>
          <w:rFonts w:eastAsia="Calibri"/>
          <w:b/>
        </w:rPr>
        <w:t>Критерии оценивания</w:t>
      </w:r>
      <w:r>
        <w:rPr>
          <w:rFonts w:eastAsia="Calibri"/>
          <w:b/>
        </w:rPr>
        <w:t>:</w:t>
      </w:r>
    </w:p>
    <w:p w:rsidR="00DF64D1" w:rsidRPr="00AD7259" w:rsidRDefault="00DF64D1" w:rsidP="00DF64D1">
      <w:r w:rsidRPr="00AD7259">
        <w:t xml:space="preserve">Каждое задания </w:t>
      </w:r>
      <w:r w:rsidRPr="00AD7259">
        <w:rPr>
          <w:b/>
        </w:rPr>
        <w:t>1 части</w:t>
      </w:r>
      <w:r w:rsidRPr="00AD7259">
        <w:t xml:space="preserve">  оценивается в </w:t>
      </w:r>
      <w:r w:rsidRPr="00AD7259">
        <w:rPr>
          <w:b/>
        </w:rPr>
        <w:t>1 балл</w:t>
      </w:r>
      <w:r w:rsidRPr="00AD7259">
        <w:t>. Здесь ученику необходимо выбрать правильный ответ или записать полученный ответ  без описания решения.</w:t>
      </w:r>
    </w:p>
    <w:p w:rsidR="00DF64D1" w:rsidRPr="00AD7259" w:rsidRDefault="00DF64D1" w:rsidP="00DF64D1">
      <w:r w:rsidRPr="00AD7259">
        <w:t xml:space="preserve">При выполнении заданий </w:t>
      </w:r>
      <w:r w:rsidRPr="00AD7259">
        <w:rPr>
          <w:b/>
        </w:rPr>
        <w:t>части 2</w:t>
      </w:r>
      <w:r w:rsidRPr="00AD7259">
        <w:t xml:space="preserve"> учащиеся должны записать подр</w:t>
      </w:r>
      <w:r>
        <w:t>обное решение:</w:t>
      </w:r>
    </w:p>
    <w:p w:rsidR="00DF64D1" w:rsidRDefault="00DF64D1" w:rsidP="00DF64D1">
      <w:r w:rsidRPr="00AD7259">
        <w:t xml:space="preserve">Задания </w:t>
      </w:r>
      <w:r w:rsidRPr="00AD7259">
        <w:rPr>
          <w:b/>
        </w:rPr>
        <w:t>№1 части 2</w:t>
      </w:r>
      <w:r w:rsidRPr="00AD7259">
        <w:t xml:space="preserve"> оценива</w:t>
      </w:r>
      <w:r>
        <w:t>е</w:t>
      </w:r>
      <w:r w:rsidRPr="00AD7259">
        <w:t xml:space="preserve">тся в </w:t>
      </w:r>
      <w:r w:rsidRPr="00AD7259">
        <w:rPr>
          <w:b/>
        </w:rPr>
        <w:t>1- 2 балла</w:t>
      </w:r>
      <w:r w:rsidRPr="00AD7259">
        <w:t xml:space="preserve">. </w:t>
      </w:r>
    </w:p>
    <w:p w:rsidR="00DF64D1" w:rsidRDefault="00DF64D1" w:rsidP="00DF64D1">
      <w:r w:rsidRPr="003C2F5A">
        <w:rPr>
          <w:b/>
        </w:rPr>
        <w:t>2 балла</w:t>
      </w:r>
      <w:r>
        <w:t xml:space="preserve"> – получен верный обоснованный ответ;</w:t>
      </w:r>
    </w:p>
    <w:p w:rsidR="00DF64D1" w:rsidRPr="00AD7259" w:rsidRDefault="00DF64D1" w:rsidP="00DF64D1">
      <w:r w:rsidRPr="003C2F5A">
        <w:rPr>
          <w:b/>
        </w:rPr>
        <w:t>1 балл</w:t>
      </w:r>
      <w:r>
        <w:t xml:space="preserve"> – правильно выбраны действия, но есть ошибки в вычислениях;</w:t>
      </w:r>
    </w:p>
    <w:p w:rsidR="00DF64D1" w:rsidRDefault="00DF64D1" w:rsidP="00DF64D1">
      <w:pPr>
        <w:rPr>
          <w:b/>
        </w:rPr>
      </w:pPr>
      <w:r w:rsidRPr="00AD7259">
        <w:lastRenderedPageBreak/>
        <w:t xml:space="preserve">Задания </w:t>
      </w:r>
      <w:r w:rsidRPr="00AD7259">
        <w:rPr>
          <w:b/>
        </w:rPr>
        <w:t>№2</w:t>
      </w:r>
      <w:r w:rsidRPr="00AD7259">
        <w:t xml:space="preserve"> </w:t>
      </w:r>
      <w:r w:rsidRPr="00AD7259">
        <w:rPr>
          <w:b/>
        </w:rPr>
        <w:t>части</w:t>
      </w:r>
      <w:proofErr w:type="gramStart"/>
      <w:r w:rsidRPr="00AD7259">
        <w:rPr>
          <w:b/>
        </w:rPr>
        <w:t>2</w:t>
      </w:r>
      <w:proofErr w:type="gramEnd"/>
      <w:r w:rsidRPr="00AD7259">
        <w:t xml:space="preserve"> оцениваются в </w:t>
      </w:r>
      <w:r w:rsidRPr="00AD7259">
        <w:rPr>
          <w:b/>
        </w:rPr>
        <w:t>2</w:t>
      </w:r>
      <w:r w:rsidRPr="00AD7259">
        <w:t xml:space="preserve">- </w:t>
      </w:r>
      <w:r w:rsidRPr="00AD7259">
        <w:rPr>
          <w:b/>
        </w:rPr>
        <w:t xml:space="preserve">3 балла </w:t>
      </w:r>
    </w:p>
    <w:p w:rsidR="00DF64D1" w:rsidRDefault="00DF64D1" w:rsidP="00DF64D1">
      <w:r>
        <w:rPr>
          <w:b/>
        </w:rPr>
        <w:t xml:space="preserve">3 балла - </w:t>
      </w:r>
      <w:r>
        <w:t>получен верный обоснованный ответ;</w:t>
      </w:r>
    </w:p>
    <w:p w:rsidR="00DF64D1" w:rsidRDefault="00DF64D1" w:rsidP="00DF64D1">
      <w:r w:rsidRPr="003C2F5A">
        <w:rPr>
          <w:b/>
        </w:rPr>
        <w:t>2 балла</w:t>
      </w:r>
      <w:r>
        <w:rPr>
          <w:b/>
        </w:rPr>
        <w:t xml:space="preserve"> – </w:t>
      </w:r>
      <w:r w:rsidRPr="003C2F5A">
        <w:t>верный ход решения, но есть вычислительная ошибка</w:t>
      </w:r>
      <w:r>
        <w:t>;</w:t>
      </w:r>
    </w:p>
    <w:p w:rsidR="00DF64D1" w:rsidRPr="007A7740" w:rsidRDefault="00DF64D1" w:rsidP="00DF64D1">
      <w:pPr>
        <w:rPr>
          <w:b/>
        </w:rPr>
      </w:pPr>
      <w:r>
        <w:rPr>
          <w:b/>
        </w:rPr>
        <w:t xml:space="preserve">1 балл – </w:t>
      </w:r>
      <w:r w:rsidRPr="003C2F5A">
        <w:t>правильно выбраны действия, но решение не закончено</w:t>
      </w:r>
      <w:r>
        <w:rPr>
          <w:b/>
        </w:rPr>
        <w:t>.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3» ставится, если ученик набрал 6-8 баллов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4» ставится, если ученик набрал 9-11 баллов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5» ставится, если ученик набрал 12-15 баллов.</w:t>
      </w:r>
    </w:p>
    <w:p w:rsidR="00DF64D1" w:rsidRPr="00A573B6" w:rsidRDefault="00DF64D1" w:rsidP="00DF64D1">
      <w:pPr>
        <w:jc w:val="both"/>
        <w:rPr>
          <w:rFonts w:eastAsia="Calibri"/>
        </w:rPr>
      </w:pPr>
      <w:r w:rsidRPr="00BF7D0F">
        <w:rPr>
          <w:rFonts w:eastAsia="Calibri"/>
          <w:b/>
        </w:rPr>
        <w:t>Время выполнения работы – 45 минут</w:t>
      </w:r>
      <w:r w:rsidRPr="00A573B6">
        <w:rPr>
          <w:rFonts w:eastAsia="Calibri"/>
        </w:rPr>
        <w:t>.</w:t>
      </w:r>
    </w:p>
    <w:p w:rsidR="00DF64D1" w:rsidRPr="00AE6CD7" w:rsidRDefault="00DF64D1" w:rsidP="00DF64D1">
      <w:pPr>
        <w:pStyle w:val="Default"/>
        <w:rPr>
          <w:b/>
        </w:rPr>
      </w:pPr>
    </w:p>
    <w:p w:rsidR="00DF64D1" w:rsidRPr="00AE6CD7" w:rsidRDefault="00DF64D1" w:rsidP="00DF64D1">
      <w:pPr>
        <w:ind w:left="1080"/>
        <w:rPr>
          <w:b/>
        </w:rPr>
      </w:pPr>
    </w:p>
    <w:p w:rsidR="00DF64D1" w:rsidRPr="0015282F" w:rsidRDefault="00DF64D1" w:rsidP="00DF64D1">
      <w:pPr>
        <w:jc w:val="center"/>
        <w:rPr>
          <w:b/>
        </w:rPr>
      </w:pPr>
      <w:r w:rsidRPr="0015282F">
        <w:rPr>
          <w:b/>
        </w:rPr>
        <w:t>Итоговая контрольная работа</w:t>
      </w:r>
    </w:p>
    <w:p w:rsidR="00DF64D1" w:rsidRPr="0015282F" w:rsidRDefault="00DF64D1" w:rsidP="00DF64D1">
      <w:pPr>
        <w:jc w:val="center"/>
      </w:pPr>
      <w:r w:rsidRPr="0015282F">
        <w:t>по математике за курс  5 класса</w:t>
      </w:r>
    </w:p>
    <w:p w:rsidR="00DF64D1" w:rsidRPr="0015282F" w:rsidRDefault="00DF64D1" w:rsidP="00DF64D1">
      <w:pPr>
        <w:jc w:val="center"/>
      </w:pPr>
      <w:r w:rsidRPr="0015282F">
        <w:t>за 2018-2019 учебный год</w:t>
      </w:r>
    </w:p>
    <w:p w:rsidR="00DF64D1" w:rsidRPr="0015282F" w:rsidRDefault="00DF64D1" w:rsidP="00DF64D1">
      <w:pPr>
        <w:pStyle w:val="a4"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DF64D1" w:rsidRPr="0015282F" w:rsidRDefault="00DF64D1" w:rsidP="00DF64D1">
      <w:pPr>
        <w:pStyle w:val="a4"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15282F">
        <w:rPr>
          <w:rFonts w:ascii="Times New Roman" w:hAnsi="Times New Roman"/>
          <w:b/>
          <w:sz w:val="24"/>
          <w:szCs w:val="24"/>
        </w:rPr>
        <w:t>1 вариант</w:t>
      </w:r>
    </w:p>
    <w:p w:rsidR="00DF64D1" w:rsidRPr="0015282F" w:rsidRDefault="00DF64D1" w:rsidP="00DF64D1">
      <w:pPr>
        <w:numPr>
          <w:ilvl w:val="0"/>
          <w:numId w:val="1"/>
        </w:numPr>
        <w:ind w:left="0" w:firstLine="0"/>
      </w:pPr>
      <w:r w:rsidRPr="0015282F">
        <w:t>Найдите значение выражения: (3,17 + 0,77</w:t>
      </w:r>
      <w:proofErr w:type="gramStart"/>
      <w:r w:rsidRPr="0015282F">
        <w:t xml:space="preserve"> :</w:t>
      </w:r>
      <w:proofErr w:type="gramEnd"/>
      <w:r w:rsidRPr="0015282F">
        <w:t xml:space="preserve"> 1,4 ) ∙ 3,5 – 4,216.</w:t>
      </w:r>
    </w:p>
    <w:p w:rsidR="00DF64D1" w:rsidRPr="0015282F" w:rsidRDefault="00DF64D1" w:rsidP="00DF64D1">
      <w:pPr>
        <w:numPr>
          <w:ilvl w:val="0"/>
          <w:numId w:val="1"/>
        </w:numPr>
        <w:ind w:left="709" w:hanging="709"/>
      </w:pPr>
      <w:r w:rsidRPr="0015282F">
        <w:t>Поезд прошёл 168,3 км за 3,4 ч. Сколько километров он пройдёт за 5,8ч с той же скоростью?</w:t>
      </w:r>
    </w:p>
    <w:p w:rsidR="00DF64D1" w:rsidRPr="0015282F" w:rsidRDefault="00DF64D1" w:rsidP="00DF64D1">
      <w:pPr>
        <w:numPr>
          <w:ilvl w:val="0"/>
          <w:numId w:val="1"/>
        </w:numPr>
        <w:ind w:left="0" w:firstLine="0"/>
      </w:pPr>
      <w:r w:rsidRPr="0015282F">
        <w:t>Решите уравнение: 7,2х – 5,4х + 0,46 = 1.</w:t>
      </w:r>
    </w:p>
    <w:p w:rsidR="00DF64D1" w:rsidRPr="0015282F" w:rsidRDefault="00DF64D1" w:rsidP="00DF64D1">
      <w:pPr>
        <w:pStyle w:val="a4"/>
        <w:numPr>
          <w:ilvl w:val="0"/>
          <w:numId w:val="1"/>
        </w:numPr>
        <w:shd w:val="clear" w:color="auto" w:fill="FFFFFF"/>
        <w:tabs>
          <w:tab w:val="left" w:pos="523"/>
        </w:tabs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Длина прямоугольного параллелепипеда равна 80 см. его ширина составляет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15282F">
        <w:rPr>
          <w:rFonts w:ascii="Times New Roman" w:hAnsi="Times New Roman"/>
          <w:sz w:val="24"/>
          <w:szCs w:val="24"/>
        </w:rPr>
        <w:t xml:space="preserve"> длины и 40% высоты. Вычислите объём параллелепипеда.</w:t>
      </w:r>
    </w:p>
    <w:p w:rsidR="00DF64D1" w:rsidRPr="0015282F" w:rsidRDefault="00DF64D1" w:rsidP="00DF64D1">
      <w:pPr>
        <w:pStyle w:val="a4"/>
        <w:numPr>
          <w:ilvl w:val="0"/>
          <w:numId w:val="1"/>
        </w:numPr>
        <w:shd w:val="clear" w:color="auto" w:fill="FFFFFF"/>
        <w:tabs>
          <w:tab w:val="left" w:pos="288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Найдите значение выражения: </w:t>
      </w:r>
      <m:oMath>
        <m:r>
          <w:rPr>
            <w:rFonts w:ascii="Cambria Math" w:hAnsi="Cambria Math"/>
            <w:sz w:val="24"/>
            <w:szCs w:val="24"/>
          </w:rPr>
          <m:t>15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7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7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,2-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:4</m:t>
        </m:r>
      </m:oMath>
      <w:r w:rsidRPr="0015282F">
        <w:rPr>
          <w:rFonts w:ascii="Times New Roman" w:hAnsi="Times New Roman"/>
          <w:sz w:val="24"/>
          <w:szCs w:val="24"/>
        </w:rPr>
        <w:t>.</w:t>
      </w:r>
    </w:p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>
      <w:pPr>
        <w:rPr>
          <w:b/>
        </w:rPr>
      </w:pPr>
      <w:r w:rsidRPr="0015282F">
        <w:rPr>
          <w:b/>
        </w:rPr>
        <w:t>Итоговая контрольная работа</w:t>
      </w:r>
    </w:p>
    <w:p w:rsidR="00DF64D1" w:rsidRPr="0015282F" w:rsidRDefault="00DF64D1" w:rsidP="00DF64D1">
      <w:r w:rsidRPr="0015282F">
        <w:t xml:space="preserve"> по математике за курс  5 класса</w:t>
      </w:r>
    </w:p>
    <w:p w:rsidR="00DF64D1" w:rsidRPr="0015282F" w:rsidRDefault="00DF64D1" w:rsidP="00DF64D1">
      <w:r w:rsidRPr="0015282F">
        <w:t>за 2018-2019 учебный год</w:t>
      </w:r>
    </w:p>
    <w:p w:rsidR="00DF64D1" w:rsidRPr="0015282F" w:rsidRDefault="00DF64D1" w:rsidP="00DF64D1"/>
    <w:p w:rsidR="00DF64D1" w:rsidRPr="0015282F" w:rsidRDefault="00DF64D1" w:rsidP="00DF64D1">
      <w:pPr>
        <w:rPr>
          <w:b/>
        </w:rPr>
      </w:pPr>
      <w:r w:rsidRPr="0015282F">
        <w:rPr>
          <w:b/>
        </w:rPr>
        <w:t>2 вариант</w:t>
      </w:r>
    </w:p>
    <w:p w:rsidR="00DF64D1" w:rsidRPr="0015282F" w:rsidRDefault="00DF64D1" w:rsidP="00DF64D1">
      <w:pPr>
        <w:numPr>
          <w:ilvl w:val="0"/>
          <w:numId w:val="2"/>
        </w:numPr>
        <w:ind w:left="0" w:firstLine="0"/>
      </w:pPr>
      <w:r w:rsidRPr="0015282F">
        <w:t xml:space="preserve">Найдите значение выражения: </w:t>
      </w:r>
      <w:r w:rsidRPr="0015282F">
        <w:rPr>
          <w:i/>
        </w:rPr>
        <w:t>(2,18 + 0,42</w:t>
      </w:r>
      <w:proofErr w:type="gramStart"/>
      <w:r w:rsidRPr="0015282F">
        <w:rPr>
          <w:i/>
        </w:rPr>
        <w:t xml:space="preserve"> :</w:t>
      </w:r>
      <w:proofErr w:type="gramEnd"/>
      <w:r w:rsidRPr="0015282F">
        <w:rPr>
          <w:i/>
        </w:rPr>
        <w:t xml:space="preserve"> 0,35 ) ∙ 1,5 – 3,827</w:t>
      </w:r>
      <w:r w:rsidRPr="0015282F">
        <w:t>.</w:t>
      </w:r>
    </w:p>
    <w:p w:rsidR="00DF64D1" w:rsidRPr="0015282F" w:rsidRDefault="00DF64D1" w:rsidP="00DF64D1">
      <w:pPr>
        <w:numPr>
          <w:ilvl w:val="0"/>
          <w:numId w:val="2"/>
        </w:numPr>
        <w:ind w:left="426" w:hanging="426"/>
      </w:pPr>
      <w:r w:rsidRPr="0015282F">
        <w:t>Автомобиль проехал 152,6 км за 2,8 ч. Сколько километров он проедет за 4,2 ч с той же скоростью?</w:t>
      </w:r>
    </w:p>
    <w:p w:rsidR="00DF64D1" w:rsidRPr="0015282F" w:rsidRDefault="00DF64D1" w:rsidP="00DF64D1">
      <w:pPr>
        <w:numPr>
          <w:ilvl w:val="0"/>
          <w:numId w:val="2"/>
        </w:numPr>
        <w:ind w:left="0" w:firstLine="0"/>
      </w:pPr>
      <w:r w:rsidRPr="0015282F">
        <w:t xml:space="preserve">Решите уравнение: </w:t>
      </w:r>
      <w:r w:rsidRPr="0015282F">
        <w:rPr>
          <w:i/>
        </w:rPr>
        <w:t>9,4х – 7,8х + 0,52 = 1</w:t>
      </w:r>
      <w:r w:rsidRPr="0015282F">
        <w:t>.</w:t>
      </w:r>
    </w:p>
    <w:p w:rsidR="00DF64D1" w:rsidRPr="0015282F" w:rsidRDefault="00DF64D1" w:rsidP="00DF64D1">
      <w:pPr>
        <w:pStyle w:val="a4"/>
        <w:numPr>
          <w:ilvl w:val="0"/>
          <w:numId w:val="2"/>
        </w:numPr>
        <w:shd w:val="clear" w:color="auto" w:fill="FFFFFF"/>
        <w:tabs>
          <w:tab w:val="left" w:pos="523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Длина прямоугольного параллелепипеда равна 60 см. его высота составляет 40% длины и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15282F">
        <w:rPr>
          <w:rFonts w:ascii="Times New Roman" w:hAnsi="Times New Roman"/>
          <w:sz w:val="24"/>
          <w:szCs w:val="24"/>
        </w:rPr>
        <w:t xml:space="preserve"> ширины. Вычислите объём параллелепипеда.</w:t>
      </w:r>
    </w:p>
    <w:p w:rsidR="00DF64D1" w:rsidRPr="0015282F" w:rsidRDefault="00DF64D1" w:rsidP="00DF64D1">
      <w:pPr>
        <w:pStyle w:val="a4"/>
        <w:numPr>
          <w:ilvl w:val="0"/>
          <w:numId w:val="2"/>
        </w:numPr>
        <w:shd w:val="clear" w:color="auto" w:fill="FFFFFF"/>
        <w:tabs>
          <w:tab w:val="left" w:pos="288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Найдите значение выражения: </w:t>
      </w:r>
      <m:oMath>
        <m:r>
          <w:rPr>
            <w:rFonts w:ascii="Cambria Math" w:hAnsi="Cambria Math"/>
            <w:sz w:val="24"/>
            <w:szCs w:val="24"/>
          </w:rPr>
          <m:t>20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1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-5,8</m:t>
            </m:r>
          </m:e>
        </m:d>
        <m:r>
          <w:rPr>
            <w:rFonts w:ascii="Cambria Math" w:hAnsi="Cambria Math"/>
            <w:sz w:val="24"/>
            <w:szCs w:val="24"/>
          </w:rPr>
          <m:t>:5</m:t>
        </m:r>
      </m:oMath>
      <w:r w:rsidRPr="0015282F">
        <w:rPr>
          <w:rFonts w:ascii="Times New Roman" w:hAnsi="Times New Roman"/>
          <w:i/>
          <w:iCs/>
          <w:sz w:val="24"/>
          <w:szCs w:val="24"/>
        </w:rPr>
        <w:t>.</w:t>
      </w:r>
    </w:p>
    <w:p w:rsidR="00DF64D1" w:rsidRPr="0015282F" w:rsidRDefault="00DF64D1" w:rsidP="00DF64D1">
      <w:pPr>
        <w:rPr>
          <w:b/>
        </w:rPr>
      </w:pPr>
    </w:p>
    <w:p w:rsidR="00DF64D1" w:rsidRPr="0015282F" w:rsidRDefault="00DF64D1" w:rsidP="00DF64D1"/>
    <w:p w:rsidR="00DF64D1" w:rsidRPr="00C34A68" w:rsidRDefault="00DF64D1" w:rsidP="00DF64D1">
      <w:pPr>
        <w:rPr>
          <w:b/>
        </w:rPr>
      </w:pPr>
      <w:r w:rsidRPr="0015282F">
        <w:rPr>
          <w:b/>
        </w:rPr>
        <w:t>Критерии оценивания контрольных работ по математике</w:t>
      </w:r>
    </w:p>
    <w:p w:rsidR="00DF64D1" w:rsidRPr="0015282F" w:rsidRDefault="00DF64D1" w:rsidP="00DF64D1">
      <w:pPr>
        <w:tabs>
          <w:tab w:val="left" w:pos="2010"/>
        </w:tabs>
        <w:ind w:firstLine="360"/>
      </w:pPr>
      <w:r w:rsidRPr="0015282F">
        <w:t>Оценка письменных контрольных работ обучающихся по математике.</w:t>
      </w:r>
    </w:p>
    <w:p w:rsidR="00DF64D1" w:rsidRPr="0015282F" w:rsidRDefault="00DF64D1" w:rsidP="00DF64D1">
      <w:pPr>
        <w:tabs>
          <w:tab w:val="left" w:pos="142"/>
        </w:tabs>
      </w:pPr>
      <w:r w:rsidRPr="0015282F">
        <w:tab/>
        <w:t>Ответ оценивается отметкой «5», если:</w:t>
      </w:r>
    </w:p>
    <w:p w:rsidR="00DF64D1" w:rsidRPr="0015282F" w:rsidRDefault="00DF64D1" w:rsidP="00DF64D1">
      <w:pPr>
        <w:tabs>
          <w:tab w:val="left" w:pos="1473"/>
        </w:tabs>
        <w:ind w:firstLine="360"/>
      </w:pPr>
      <w:r>
        <w:t xml:space="preserve">• </w:t>
      </w:r>
      <w:r w:rsidRPr="0015282F">
        <w:t>работа выполнена полностью;</w:t>
      </w:r>
    </w:p>
    <w:p w:rsidR="00DF64D1" w:rsidRPr="0015282F" w:rsidRDefault="00DF64D1" w:rsidP="00DF64D1">
      <w:pPr>
        <w:tabs>
          <w:tab w:val="left" w:pos="1478"/>
        </w:tabs>
        <w:ind w:firstLine="360"/>
      </w:pPr>
      <w:r>
        <w:t xml:space="preserve">• </w:t>
      </w:r>
      <w:r w:rsidRPr="0015282F">
        <w:t xml:space="preserve">в </w:t>
      </w:r>
      <w:proofErr w:type="gramStart"/>
      <w:r w:rsidRPr="0015282F">
        <w:t>логических рассуждениях</w:t>
      </w:r>
      <w:proofErr w:type="gramEnd"/>
      <w:r w:rsidRPr="0015282F">
        <w:t xml:space="preserve"> и обосновании решения нет пробелов и ошибок;</w:t>
      </w:r>
    </w:p>
    <w:p w:rsidR="00DF64D1" w:rsidRPr="0015282F" w:rsidRDefault="00DF64D1" w:rsidP="00DF64D1">
      <w:pPr>
        <w:tabs>
          <w:tab w:val="left" w:pos="1478"/>
        </w:tabs>
      </w:pPr>
      <w:r>
        <w:t xml:space="preserve">      • </w:t>
      </w:r>
      <w:r w:rsidRPr="0015282F"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DF64D1" w:rsidRPr="0015282F" w:rsidRDefault="00DF64D1" w:rsidP="00DF64D1">
      <w:pPr>
        <w:tabs>
          <w:tab w:val="left" w:pos="1478"/>
        </w:tabs>
      </w:pPr>
      <w:r>
        <w:t xml:space="preserve"> </w:t>
      </w:r>
      <w:r w:rsidRPr="0015282F">
        <w:t>Отметка «4» ставится в следующих случаях:</w:t>
      </w:r>
    </w:p>
    <w:p w:rsidR="00DF64D1" w:rsidRPr="0015282F" w:rsidRDefault="00DF64D1" w:rsidP="00DF64D1">
      <w:pPr>
        <w:tabs>
          <w:tab w:val="left" w:pos="1473"/>
        </w:tabs>
        <w:ind w:firstLine="360"/>
      </w:pPr>
      <w:r>
        <w:t xml:space="preserve">• </w:t>
      </w:r>
      <w:r w:rsidRPr="0015282F">
        <w:t>работа выполнена полностью, но обоснования шагов решения недостаточны</w:t>
      </w:r>
    </w:p>
    <w:p w:rsidR="00DF64D1" w:rsidRPr="0015282F" w:rsidRDefault="00DF64D1" w:rsidP="00DF64D1">
      <w:pPr>
        <w:ind w:firstLine="360"/>
      </w:pPr>
      <w:r w:rsidRPr="0015282F">
        <w:t>(если умение обосновывать рассуждения не являлось специальным объектом проверки);</w:t>
      </w:r>
    </w:p>
    <w:p w:rsidR="00DF64D1" w:rsidRPr="0015282F" w:rsidRDefault="00DF64D1" w:rsidP="00DF64D1">
      <w:pPr>
        <w:tabs>
          <w:tab w:val="left" w:pos="918"/>
        </w:tabs>
      </w:pPr>
      <w:r>
        <w:lastRenderedPageBreak/>
        <w:t xml:space="preserve">     • </w:t>
      </w:r>
      <w:r w:rsidRPr="0015282F">
        <w:t>допущены одна ошибка или есть два - три недочёта в выкладках, рисунках, чертежах или графиках (если эти виды работ не являлись специальным объектом проверки).</w:t>
      </w:r>
    </w:p>
    <w:p w:rsidR="00DF64D1" w:rsidRPr="0015282F" w:rsidRDefault="00DF64D1" w:rsidP="00DF64D1">
      <w:pPr>
        <w:tabs>
          <w:tab w:val="left" w:pos="918"/>
        </w:tabs>
      </w:pPr>
      <w:r>
        <w:t xml:space="preserve"> </w:t>
      </w:r>
      <w:r w:rsidRPr="0015282F">
        <w:t>Отметка «3» ставится, если:</w:t>
      </w:r>
    </w:p>
    <w:p w:rsidR="00DF64D1" w:rsidRDefault="00DF64D1" w:rsidP="00DF64D1">
      <w:pPr>
        <w:tabs>
          <w:tab w:val="left" w:pos="918"/>
        </w:tabs>
      </w:pPr>
      <w:r>
        <w:t xml:space="preserve">    • </w:t>
      </w:r>
      <w:r w:rsidRPr="0015282F">
        <w:t xml:space="preserve">допущено более одной ошибки или более двух - трех недочетов в выкладках, чертежах или графиках, но </w:t>
      </w:r>
      <w:proofErr w:type="gramStart"/>
      <w:r w:rsidRPr="0015282F">
        <w:t>обучающийся</w:t>
      </w:r>
      <w:proofErr w:type="gramEnd"/>
      <w:r w:rsidRPr="0015282F">
        <w:t xml:space="preserve"> обладает обязательными умениями по проверяемой теме.</w:t>
      </w:r>
    </w:p>
    <w:p w:rsidR="00DF64D1" w:rsidRPr="0015282F" w:rsidRDefault="00DF64D1" w:rsidP="00DF64D1">
      <w:pPr>
        <w:tabs>
          <w:tab w:val="left" w:pos="918"/>
        </w:tabs>
      </w:pPr>
      <w:r w:rsidRPr="0015282F">
        <w:t>Отметка «2» ставится, если:</w:t>
      </w:r>
    </w:p>
    <w:p w:rsidR="00DF64D1" w:rsidRDefault="00DF64D1" w:rsidP="00DF64D1">
      <w:pPr>
        <w:tabs>
          <w:tab w:val="left" w:pos="913"/>
        </w:tabs>
      </w:pPr>
      <w:r>
        <w:t xml:space="preserve">    • </w:t>
      </w:r>
      <w:r w:rsidRPr="0015282F">
        <w:t xml:space="preserve">допущены существенные ошибки, показавшие, что </w:t>
      </w:r>
      <w:proofErr w:type="gramStart"/>
      <w:r w:rsidRPr="0015282F">
        <w:t>обучающийся</w:t>
      </w:r>
      <w:proofErr w:type="gramEnd"/>
      <w:r w:rsidRPr="0015282F">
        <w:t xml:space="preserve"> не обладает обязательными умениями по данной теме в полной мере.</w:t>
      </w:r>
    </w:p>
    <w:p w:rsidR="00DF64D1" w:rsidRPr="0015282F" w:rsidRDefault="00DF64D1" w:rsidP="00DF64D1">
      <w:pPr>
        <w:shd w:val="clear" w:color="auto" w:fill="FFFFFF"/>
        <w:jc w:val="both"/>
      </w:pPr>
      <w:r w:rsidRPr="0015282F">
        <w:rPr>
          <w:b/>
          <w:bCs/>
          <w:i/>
          <w:iCs/>
          <w:color w:val="000000"/>
          <w:spacing w:val="-2"/>
        </w:rPr>
        <w:t xml:space="preserve">Классификация ошибок и недочетов, влияющих на снижение оценки </w:t>
      </w:r>
    </w:p>
    <w:p w:rsidR="00DF64D1" w:rsidRPr="0015282F" w:rsidRDefault="00DF64D1" w:rsidP="00DF64D1">
      <w:pPr>
        <w:jc w:val="both"/>
        <w:rPr>
          <w:b/>
          <w:i/>
          <w:iCs/>
        </w:rPr>
      </w:pPr>
      <w:r w:rsidRPr="0015282F">
        <w:rPr>
          <w:b/>
          <w:i/>
          <w:iCs/>
        </w:rPr>
        <w:t>Ошибки: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i/>
          <w:iCs/>
          <w:color w:val="000000"/>
        </w:rPr>
      </w:pPr>
      <w:r w:rsidRPr="0015282F">
        <w:rPr>
          <w:color w:val="000000"/>
        </w:rPr>
        <w:t xml:space="preserve">незнание или неправильное применение свойств, правил, алгоритмов, существующих зависимостей, лежащих в основе выполнения задания или </w:t>
      </w:r>
      <w:r w:rsidRPr="0015282F">
        <w:rPr>
          <w:color w:val="000000"/>
          <w:spacing w:val="-2"/>
        </w:rPr>
        <w:t>используемых в ходе его выполнения;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15282F">
        <w:rPr>
          <w:color w:val="000000"/>
          <w:spacing w:val="-2"/>
        </w:rPr>
        <w:t>неправильный выбор действий, операций;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  <w:spacing w:val="-2"/>
        </w:rPr>
      </w:pPr>
      <w:r w:rsidRPr="0015282F">
        <w:rPr>
          <w:color w:val="000000"/>
          <w:spacing w:val="-2"/>
        </w:rPr>
        <w:t xml:space="preserve">неверные вычисления 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15282F">
        <w:rPr>
          <w:color w:val="000000"/>
          <w:spacing w:val="-2"/>
        </w:rPr>
        <w:t>пропуск части математических выкладок, действий, операций, существенно влияющих на получение правильного ответа;</w:t>
      </w:r>
    </w:p>
    <w:p w:rsidR="00DF64D1" w:rsidRPr="0015282F" w:rsidRDefault="00DF64D1" w:rsidP="00DF64D1">
      <w:pPr>
        <w:pStyle w:val="a4"/>
        <w:numPr>
          <w:ilvl w:val="0"/>
          <w:numId w:val="4"/>
        </w:numPr>
        <w:shd w:val="clear" w:color="auto" w:fill="FFFFFF"/>
        <w:tabs>
          <w:tab w:val="left" w:pos="44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 xml:space="preserve">несоответствие </w:t>
      </w:r>
      <w:r w:rsidRPr="0015282F">
        <w:rPr>
          <w:rFonts w:ascii="Times New Roman" w:hAnsi="Times New Roman"/>
          <w:color w:val="000000"/>
          <w:spacing w:val="-1"/>
          <w:sz w:val="24"/>
          <w:szCs w:val="24"/>
        </w:rPr>
        <w:t xml:space="preserve">пояснительного текста, ответа задания, наименования </w:t>
      </w:r>
      <w:r w:rsidRPr="0015282F">
        <w:rPr>
          <w:rFonts w:ascii="Times New Roman" w:hAnsi="Times New Roman"/>
          <w:color w:val="000000"/>
          <w:spacing w:val="-3"/>
          <w:sz w:val="24"/>
          <w:szCs w:val="24"/>
        </w:rPr>
        <w:t xml:space="preserve">величин выполненным </w:t>
      </w:r>
      <w:r w:rsidRPr="0015282F">
        <w:rPr>
          <w:rFonts w:ascii="Times New Roman" w:hAnsi="Times New Roman"/>
          <w:b/>
          <w:bCs/>
          <w:color w:val="000000"/>
          <w:spacing w:val="-3"/>
          <w:sz w:val="24"/>
          <w:szCs w:val="24"/>
        </w:rPr>
        <w:t xml:space="preserve">действиям </w:t>
      </w:r>
      <w:r w:rsidRPr="0015282F">
        <w:rPr>
          <w:rFonts w:ascii="Times New Roman" w:hAnsi="Times New Roman"/>
          <w:color w:val="000000"/>
          <w:spacing w:val="-3"/>
          <w:sz w:val="24"/>
          <w:szCs w:val="24"/>
        </w:rPr>
        <w:t>и полученным результатам:</w:t>
      </w:r>
    </w:p>
    <w:p w:rsidR="00DF64D1" w:rsidRPr="0015282F" w:rsidRDefault="00DF64D1" w:rsidP="00DF64D1">
      <w:pPr>
        <w:pStyle w:val="a4"/>
        <w:numPr>
          <w:ilvl w:val="0"/>
          <w:numId w:val="4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color w:val="000000"/>
          <w:spacing w:val="-2"/>
          <w:sz w:val="24"/>
          <w:szCs w:val="24"/>
        </w:rPr>
        <w:t>несоответствие выполненных измерений и геометрических построений заданным параметрам.</w:t>
      </w:r>
    </w:p>
    <w:p w:rsidR="00DF64D1" w:rsidRPr="0015282F" w:rsidRDefault="00DF64D1" w:rsidP="00DF64D1">
      <w:pPr>
        <w:shd w:val="clear" w:color="auto" w:fill="FFFFFF"/>
        <w:jc w:val="both"/>
        <w:rPr>
          <w:b/>
        </w:rPr>
      </w:pPr>
      <w:r w:rsidRPr="0015282F">
        <w:rPr>
          <w:b/>
          <w:i/>
          <w:iCs/>
          <w:color w:val="000000"/>
          <w:spacing w:val="-5"/>
        </w:rPr>
        <w:t>Недочеты:</w:t>
      </w:r>
    </w:p>
    <w:p w:rsidR="00DF64D1" w:rsidRPr="0015282F" w:rsidRDefault="00DF64D1" w:rsidP="00DF64D1">
      <w:pPr>
        <w:pStyle w:val="a4"/>
        <w:numPr>
          <w:ilvl w:val="0"/>
          <w:numId w:val="3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color w:val="000000"/>
          <w:sz w:val="24"/>
          <w:szCs w:val="24"/>
        </w:rPr>
        <w:t>неправильное списывание данных (чисел, знаков, обозначений, вели</w:t>
      </w:r>
      <w:r w:rsidRPr="0015282F">
        <w:rPr>
          <w:rFonts w:ascii="Times New Roman" w:hAnsi="Times New Roman"/>
          <w:color w:val="000000"/>
          <w:spacing w:val="-8"/>
          <w:sz w:val="24"/>
          <w:szCs w:val="24"/>
        </w:rPr>
        <w:t>чин);</w:t>
      </w:r>
    </w:p>
    <w:p w:rsidR="00DF64D1" w:rsidRPr="0015282F" w:rsidRDefault="00DF64D1" w:rsidP="00DF64D1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</w:rPr>
      </w:pPr>
      <w:r w:rsidRPr="0015282F">
        <w:rPr>
          <w:color w:val="000000"/>
          <w:spacing w:val="-1"/>
        </w:rPr>
        <w:t>ошибки в записях математических терминов, символов при оформле</w:t>
      </w:r>
      <w:r w:rsidRPr="0015282F">
        <w:rPr>
          <w:color w:val="000000"/>
          <w:spacing w:val="-2"/>
        </w:rPr>
        <w:t>нии математических выкладок;</w:t>
      </w:r>
    </w:p>
    <w:p w:rsidR="00DF64D1" w:rsidRPr="0015282F" w:rsidRDefault="00DF64D1" w:rsidP="00DF64D1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  <w:spacing w:val="1"/>
        </w:rPr>
      </w:pPr>
      <w:r w:rsidRPr="0015282F">
        <w:rPr>
          <w:color w:val="000000"/>
          <w:spacing w:val="1"/>
        </w:rPr>
        <w:t>наличие записи действий;</w:t>
      </w:r>
    </w:p>
    <w:p w:rsidR="00DF64D1" w:rsidRPr="0015282F" w:rsidRDefault="00DF64D1" w:rsidP="00DF64D1">
      <w:pPr>
        <w:tabs>
          <w:tab w:val="left" w:pos="913"/>
        </w:tabs>
      </w:pPr>
      <w:r>
        <w:rPr>
          <w:color w:val="000000"/>
          <w:spacing w:val="-2"/>
        </w:rPr>
        <w:t xml:space="preserve">       -    </w:t>
      </w:r>
      <w:r w:rsidRPr="0015282F">
        <w:rPr>
          <w:color w:val="000000"/>
          <w:spacing w:val="-2"/>
        </w:rPr>
        <w:t>отсутствие ответа к заданию или ошибки в записи ответа</w:t>
      </w:r>
    </w:p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4C0083" w:rsidRDefault="004C0083" w:rsidP="004C0083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eastAsia="Calibri"/>
          <w:b/>
        </w:rPr>
      </w:pPr>
      <w:r w:rsidRPr="0056410D">
        <w:rPr>
          <w:rFonts w:eastAsia="Calibri"/>
          <w:b/>
        </w:rPr>
        <w:t>Стартовая  контрольная работа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eastAsia="Calibri"/>
          <w:b/>
        </w:rPr>
      </w:pPr>
      <w:r>
        <w:rPr>
          <w:rFonts w:eastAsia="Calibri"/>
          <w:b/>
        </w:rPr>
        <w:t xml:space="preserve"> по математике</w:t>
      </w:r>
      <w:r w:rsidRPr="0056410D">
        <w:rPr>
          <w:rFonts w:eastAsia="Calibri"/>
          <w:b/>
        </w:rPr>
        <w:t xml:space="preserve"> 6 класс</w:t>
      </w:r>
      <w:r>
        <w:rPr>
          <w:rFonts w:eastAsia="Calibri"/>
          <w:b/>
        </w:rPr>
        <w:t xml:space="preserve">  </w:t>
      </w:r>
    </w:p>
    <w:p w:rsidR="004C0083" w:rsidRPr="0056410D" w:rsidRDefault="004C0083" w:rsidP="004C0083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contextualSpacing/>
        <w:jc w:val="center"/>
        <w:textAlignment w:val="baseline"/>
        <w:rPr>
          <w:rFonts w:eastAsia="Calibri"/>
          <w:b/>
        </w:rPr>
      </w:pPr>
      <w:r w:rsidRPr="0056410D">
        <w:rPr>
          <w:rFonts w:eastAsia="Calibri"/>
          <w:b/>
        </w:rPr>
        <w:t>вариант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1.За</w:t>
      </w:r>
      <w:r>
        <w:rPr>
          <w:rFonts w:eastAsia="Calibri"/>
        </w:rPr>
        <w:t>пишите в виде смешанных дробей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33" type="#_x0000_t75" style="width:18pt;height:30.75pt">
            <v:imagedata r:id="rId16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  <w:t xml:space="preserve">       б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34" type="#_x0000_t75" style="width:18pt;height:30.75pt">
            <v:imagedata r:id="rId17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в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35" type="#_x0000_t75" style="width:22.5pt;height:30.75pt">
            <v:imagedata r:id="rId18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>2. Вычислите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 9</w:t>
      </w:r>
      <w:r w:rsidR="00EC4255">
        <w:rPr>
          <w:rFonts w:eastAsia="Calibri"/>
          <w:position w:val="-24"/>
        </w:rPr>
        <w:pict>
          <v:shape id="_x0000_i1036" type="#_x0000_t75" style="width:16.5pt;height:30.75pt">
            <v:imagedata r:id="rId19" o:title=""/>
          </v:shape>
        </w:pict>
      </w:r>
      <w:r w:rsidRPr="0056410D">
        <w:rPr>
          <w:rFonts w:eastAsia="Calibri"/>
        </w:rPr>
        <w:t> – 4</w:t>
      </w:r>
      <w:r w:rsidR="00EC4255">
        <w:rPr>
          <w:rFonts w:eastAsia="Calibri"/>
          <w:position w:val="-24"/>
        </w:rPr>
        <w:pict>
          <v:shape id="_x0000_i1037" type="#_x0000_t75" style="width:16.5pt;height:30.75pt">
            <v:imagedata r:id="rId20" o:title=""/>
          </v:shape>
        </w:pict>
      </w:r>
      <w:r w:rsidRPr="0056410D">
        <w:rPr>
          <w:rFonts w:eastAsia="Calibri"/>
        </w:rPr>
        <w:t>;           б) 1</w:t>
      </w:r>
      <w:r w:rsidR="00EC4255">
        <w:rPr>
          <w:rFonts w:eastAsia="Calibri"/>
          <w:position w:val="-24"/>
        </w:rPr>
        <w:pict>
          <v:shape id="_x0000_i1038" type="#_x0000_t75" style="width:17.25pt;height:30.75pt">
            <v:imagedata r:id="rId21" o:title=""/>
          </v:shape>
        </w:pict>
      </w:r>
      <w:r w:rsidRPr="0056410D">
        <w:rPr>
          <w:rFonts w:eastAsia="Calibri"/>
        </w:rPr>
        <w:t> · 5</w:t>
      </w:r>
      <w:r w:rsidR="00EC4255">
        <w:rPr>
          <w:rFonts w:eastAsia="Calibri"/>
          <w:position w:val="-24"/>
        </w:rPr>
        <w:pict>
          <v:shape id="_x0000_i1039" type="#_x0000_t75" style="width:16.5pt;height:30.75pt">
            <v:imagedata r:id="rId22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3. Решите уравнения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  </w:t>
      </w:r>
      <w:r w:rsidR="00EC4255">
        <w:rPr>
          <w:rFonts w:eastAsia="Calibri"/>
          <w:position w:val="-26"/>
        </w:rPr>
        <w:pict>
          <v:shape id="_x0000_i1040" type="#_x0000_t75" style="width:12pt;height:34.5pt">
            <v:imagedata r:id="rId23" o:title=""/>
          </v:shape>
        </w:pict>
      </w:r>
      <w:r w:rsidRPr="0056410D">
        <w:rPr>
          <w:rFonts w:eastAsia="Calibri"/>
        </w:rPr>
        <w:t> +</w:t>
      </w:r>
      <w:r w:rsidRPr="0056410D">
        <w:rPr>
          <w:rFonts w:eastAsia="Calibri"/>
          <w:lang w:val="en-US"/>
        </w:rPr>
        <w:t> </w:t>
      </w:r>
      <w:r w:rsidRPr="0056410D">
        <w:rPr>
          <w:rFonts w:eastAsia="Calibri"/>
          <w:i/>
          <w:iCs/>
        </w:rPr>
        <w:t>х</w:t>
      </w:r>
      <w:r w:rsidRPr="0056410D">
        <w:rPr>
          <w:rFonts w:eastAsia="Calibri"/>
        </w:rPr>
        <w:t> = </w:t>
      </w:r>
      <w:r w:rsidR="00EC4255">
        <w:rPr>
          <w:rFonts w:eastAsia="Calibri"/>
          <w:position w:val="-26"/>
        </w:rPr>
        <w:pict>
          <v:shape id="_x0000_i1041" type="#_x0000_t75" style="width:17.25pt;height:34.5pt">
            <v:imagedata r:id="rId24" o:title=""/>
          </v:shape>
        </w:pict>
      </w:r>
      <w:r w:rsidRPr="0056410D">
        <w:rPr>
          <w:rFonts w:eastAsia="Calibri"/>
        </w:rPr>
        <w:t xml:space="preserve">          б)  </w:t>
      </w:r>
      <w:r w:rsidR="00EC4255">
        <w:rPr>
          <w:rFonts w:eastAsia="Calibri"/>
          <w:position w:val="-24"/>
        </w:rPr>
        <w:pict>
          <v:shape id="_x0000_i1042" type="#_x0000_t75" style="width:16.5pt;height:30.75pt">
            <v:imagedata r:id="rId25" o:title=""/>
          </v:shape>
        </w:pict>
      </w:r>
      <w:proofErr w:type="gramStart"/>
      <w:r w:rsidRPr="0056410D">
        <w:rPr>
          <w:rFonts w:eastAsia="Calibri"/>
        </w:rPr>
        <w:t> :</w:t>
      </w:r>
      <w:proofErr w:type="gramEnd"/>
      <w:r w:rsidRPr="0056410D">
        <w:rPr>
          <w:rFonts w:eastAsia="Calibri"/>
        </w:rPr>
        <w:t> </w:t>
      </w:r>
      <w:r w:rsidRPr="0056410D">
        <w:rPr>
          <w:rFonts w:eastAsia="Calibri"/>
          <w:i/>
          <w:iCs/>
          <w:lang w:val="en-US"/>
        </w:rPr>
        <w:t>y</w:t>
      </w:r>
      <w:r w:rsidRPr="0056410D">
        <w:rPr>
          <w:rFonts w:eastAsia="Calibri"/>
        </w:rPr>
        <w:t>  = </w:t>
      </w:r>
      <w:r w:rsidR="00EC4255">
        <w:rPr>
          <w:rFonts w:eastAsia="Calibri"/>
          <w:position w:val="-24"/>
        </w:rPr>
        <w:pict>
          <v:shape id="_x0000_i1043" type="#_x0000_t75" style="width:17.25pt;height:30.75pt">
            <v:imagedata r:id="rId26" o:title=""/>
          </v:shape>
        </w:pict>
      </w:r>
      <w:r w:rsidRPr="0056410D"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4. Первый рабочий, работая один, выполняет работу за 10 дней, а второй рабочий, работая один, выполняет эту же работу за 15 дней. За сколько дней выполнят эту работу оба рабочих, работая совместно?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lastRenderedPageBreak/>
        <w:t xml:space="preserve">5. Запишите какую-нибудь дробь, большую, чем </w:t>
      </w:r>
      <w:r w:rsidR="00EC4255">
        <w:rPr>
          <w:rFonts w:eastAsia="Calibri"/>
          <w:position w:val="-24"/>
        </w:rPr>
        <w:pict>
          <v:shape id="_x0000_i1044" type="#_x0000_t75" style="width:16.5pt;height:30.75pt">
            <v:imagedata r:id="rId27" o:title=""/>
          </v:shape>
        </w:pict>
      </w:r>
      <w:r w:rsidRPr="0056410D">
        <w:rPr>
          <w:rFonts w:eastAsia="Calibri"/>
        </w:rPr>
        <w:t xml:space="preserve">, но меньшую чем </w:t>
      </w:r>
      <w:r w:rsidR="00EC4255">
        <w:rPr>
          <w:rFonts w:eastAsia="Calibri"/>
          <w:position w:val="-24"/>
        </w:rPr>
        <w:pict>
          <v:shape id="_x0000_i1045" type="#_x0000_t75" style="width:16.5pt;height:30.75pt">
            <v:imagedata r:id="rId28" o:title=""/>
          </v:shape>
        </w:pict>
      </w:r>
      <w:r>
        <w:rPr>
          <w:rFonts w:eastAsia="Calibri"/>
        </w:rPr>
        <w:t>. Обоснуйте свой ответ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6. В коробке лежат жёлтые конусы, синие конусы и синие цилиндры. Вася сказал, что конусов в коробке в 2 раза больше, чем цилиндров, а Варя сказала, что синих фигур в коробке в 5 раз больше, чем жёлтых. Какую часть от всех фигур, лежащих в коробке, составляют синие конусы?</w:t>
      </w:r>
    </w:p>
    <w:p w:rsidR="004C0083" w:rsidRPr="004C0083" w:rsidRDefault="004C0083" w:rsidP="004C0083">
      <w:pPr>
        <w:pStyle w:val="a4"/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hAnsi="Times New Roman"/>
          <w:b/>
          <w:sz w:val="24"/>
          <w:szCs w:val="24"/>
        </w:rPr>
      </w:pPr>
      <w:r w:rsidRPr="004C0083">
        <w:rPr>
          <w:rFonts w:ascii="Times New Roman" w:hAnsi="Times New Roman"/>
          <w:b/>
          <w:sz w:val="24"/>
          <w:szCs w:val="24"/>
        </w:rPr>
        <w:t>вариант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1.За</w:t>
      </w:r>
      <w:r>
        <w:rPr>
          <w:rFonts w:eastAsia="Calibri"/>
        </w:rPr>
        <w:t>пишите в виде смешанных дробей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46" type="#_x0000_t75" style="width:18pt;height:30.75pt">
            <v:imagedata r:id="rId29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б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47" type="#_x0000_t75" style="width:17.25pt;height:30.75pt">
            <v:imagedata r:id="rId30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в)</w:t>
      </w:r>
      <w:r w:rsidRPr="0056410D">
        <w:rPr>
          <w:rFonts w:eastAsia="Calibri"/>
          <w:lang w:val="en-US"/>
        </w:rPr>
        <w:t> </w:t>
      </w:r>
      <w:r w:rsidR="00EC4255">
        <w:rPr>
          <w:rFonts w:eastAsia="Calibri"/>
          <w:position w:val="-24"/>
        </w:rPr>
        <w:pict>
          <v:shape id="_x0000_i1048" type="#_x0000_t75" style="width:23.25pt;height:30.75pt">
            <v:imagedata r:id="rId31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spacing w:after="120"/>
        <w:textAlignment w:val="baseline"/>
        <w:rPr>
          <w:rFonts w:eastAsia="Calibri"/>
        </w:rPr>
      </w:pPr>
      <w:r w:rsidRPr="0056410D">
        <w:rPr>
          <w:rFonts w:eastAsia="Calibri"/>
        </w:rPr>
        <w:t>2. Вычислите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 5</w:t>
      </w:r>
      <w:r w:rsidR="00EC4255">
        <w:rPr>
          <w:rFonts w:eastAsia="Calibri"/>
          <w:position w:val="-24"/>
        </w:rPr>
        <w:pict>
          <v:shape id="_x0000_i1049" type="#_x0000_t75" style="width:16.5pt;height:30.75pt">
            <v:imagedata r:id="rId32" o:title=""/>
          </v:shape>
        </w:pict>
      </w:r>
      <w:r w:rsidRPr="0056410D">
        <w:rPr>
          <w:rFonts w:eastAsia="Calibri"/>
        </w:rPr>
        <w:t> –   2</w:t>
      </w:r>
      <w:r w:rsidR="00EC4255">
        <w:rPr>
          <w:rFonts w:eastAsia="Calibri"/>
          <w:position w:val="-24"/>
        </w:rPr>
        <w:pict>
          <v:shape id="_x0000_i1050" type="#_x0000_t75" style="width:18pt;height:30.75pt">
            <v:imagedata r:id="rId33" o:title=""/>
          </v:shape>
        </w:pict>
      </w:r>
      <w:r w:rsidRPr="0056410D">
        <w:rPr>
          <w:rFonts w:eastAsia="Calibri"/>
        </w:rPr>
        <w:t>;         б) 2</w:t>
      </w:r>
      <w:r w:rsidR="00EC4255">
        <w:rPr>
          <w:rFonts w:eastAsia="Calibri"/>
          <w:position w:val="-24"/>
        </w:rPr>
        <w:pict>
          <v:shape id="_x0000_i1051" type="#_x0000_t75" style="width:16.5pt;height:30.75pt">
            <v:imagedata r:id="rId34" o:title=""/>
          </v:shape>
        </w:pict>
      </w:r>
      <w:r w:rsidRPr="0056410D">
        <w:rPr>
          <w:rFonts w:eastAsia="Calibri"/>
        </w:rPr>
        <w:t> · 3</w:t>
      </w:r>
      <w:r w:rsidR="00EC4255">
        <w:rPr>
          <w:rFonts w:eastAsia="Calibri"/>
          <w:position w:val="-24"/>
        </w:rPr>
        <w:pict>
          <v:shape id="_x0000_i1052" type="#_x0000_t75" style="width:17.25pt;height:30.75pt">
            <v:imagedata r:id="rId35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3. Решите уравнения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  </w:t>
      </w:r>
      <w:r w:rsidR="00EC4255">
        <w:rPr>
          <w:rFonts w:eastAsia="Calibri"/>
          <w:position w:val="-24"/>
        </w:rPr>
        <w:pict>
          <v:shape id="_x0000_i1053" type="#_x0000_t75" style="width:11.25pt;height:30.75pt">
            <v:imagedata r:id="rId36" o:title=""/>
          </v:shape>
        </w:pict>
      </w:r>
      <w:r w:rsidRPr="0056410D">
        <w:rPr>
          <w:rFonts w:eastAsia="Calibri"/>
        </w:rPr>
        <w:t> –</w:t>
      </w:r>
      <w:r w:rsidRPr="0056410D">
        <w:rPr>
          <w:rFonts w:eastAsia="Calibri"/>
          <w:lang w:val="en-US"/>
        </w:rPr>
        <w:t> </w:t>
      </w:r>
      <w:r w:rsidRPr="0056410D">
        <w:rPr>
          <w:rFonts w:eastAsia="Calibri"/>
          <w:i/>
          <w:iCs/>
        </w:rPr>
        <w:t>х</w:t>
      </w:r>
      <w:r w:rsidRPr="0056410D">
        <w:rPr>
          <w:rFonts w:eastAsia="Calibri"/>
        </w:rPr>
        <w:t> = </w:t>
      </w:r>
      <w:r w:rsidR="00EC4255">
        <w:rPr>
          <w:rFonts w:eastAsia="Calibri"/>
          <w:position w:val="-24"/>
        </w:rPr>
        <w:pict>
          <v:shape id="_x0000_i1054" type="#_x0000_t75" style="width:16.5pt;height:30.75pt">
            <v:imagedata r:id="rId37" o:title=""/>
          </v:shape>
        </w:pict>
      </w:r>
      <w:r w:rsidRPr="0056410D">
        <w:rPr>
          <w:rFonts w:eastAsia="Calibri"/>
        </w:rPr>
        <w:t xml:space="preserve">                 б)  </w:t>
      </w:r>
      <w:r w:rsidR="00EC4255">
        <w:rPr>
          <w:rFonts w:eastAsia="Calibri"/>
          <w:position w:val="-24"/>
        </w:rPr>
        <w:pict>
          <v:shape id="_x0000_i1055" type="#_x0000_t75" style="width:18pt;height:30.75pt">
            <v:imagedata r:id="rId38" o:title=""/>
          </v:shape>
        </w:pict>
      </w:r>
      <w:r w:rsidRPr="0056410D">
        <w:rPr>
          <w:rFonts w:eastAsia="Calibri"/>
        </w:rPr>
        <w:t> · </w:t>
      </w:r>
      <w:r w:rsidRPr="0056410D">
        <w:rPr>
          <w:rFonts w:eastAsia="Calibri"/>
          <w:i/>
          <w:iCs/>
          <w:lang w:val="en-US"/>
        </w:rPr>
        <w:t>y</w:t>
      </w:r>
      <w:r w:rsidRPr="0056410D">
        <w:rPr>
          <w:rFonts w:eastAsia="Calibri"/>
        </w:rPr>
        <w:t> = </w:t>
      </w:r>
      <w:r w:rsidR="00EC4255">
        <w:rPr>
          <w:rFonts w:eastAsia="Calibri"/>
          <w:position w:val="-24"/>
        </w:rPr>
        <w:pict>
          <v:shape id="_x0000_i1056" type="#_x0000_t75" style="width:18pt;height:30.75pt">
            <v:imagedata r:id="rId39" o:title=""/>
          </v:shape>
        </w:pict>
      </w:r>
      <w:r w:rsidRPr="0056410D">
        <w:rPr>
          <w:rFonts w:eastAsia="Calibri"/>
        </w:rPr>
        <w:t>.</w:t>
      </w:r>
    </w:p>
    <w:p w:rsidR="004C0083" w:rsidRPr="004C0083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4. Бассейн можно наполнить с помощью первого насоса за 4 часа или с помощью второго насоса за 12 часов. За сколько часов наполнится пустой бассейн, если включ</w:t>
      </w:r>
      <w:r>
        <w:rPr>
          <w:rFonts w:eastAsia="Calibri"/>
        </w:rPr>
        <w:t>ить одновременно оба насоса?</w:t>
      </w:r>
    </w:p>
    <w:p w:rsidR="004C0083" w:rsidRPr="004C0083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5. Запишите какую-нибудь дробь, большую, чем </w:t>
      </w:r>
      <w:r w:rsidR="00EC4255">
        <w:rPr>
          <w:rFonts w:eastAsia="Calibri"/>
          <w:position w:val="-24"/>
        </w:rPr>
        <w:pict>
          <v:shape id="_x0000_i1057" type="#_x0000_t75" style="width:16.5pt;height:30.75pt">
            <v:imagedata r:id="rId40" o:title=""/>
          </v:shape>
        </w:pict>
      </w:r>
      <w:r w:rsidRPr="0056410D">
        <w:rPr>
          <w:rFonts w:eastAsia="Calibri"/>
        </w:rPr>
        <w:t xml:space="preserve">, но меньшую чем </w:t>
      </w:r>
      <w:r w:rsidR="00EC4255">
        <w:rPr>
          <w:rFonts w:eastAsia="Calibri"/>
          <w:position w:val="-24"/>
        </w:rPr>
        <w:pict>
          <v:shape id="_x0000_i1058" type="#_x0000_t75" style="width:16.5pt;height:30.75pt">
            <v:imagedata r:id="rId41" o:title=""/>
          </v:shape>
        </w:pict>
      </w:r>
      <w:r>
        <w:rPr>
          <w:rFonts w:eastAsia="Calibri"/>
        </w:rPr>
        <w:t>. Обоснуйте свой ответ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6. В вазе лежат кислые яблоки, сладкие яблоки и сладкие груши. Мама сказала, что яблок в вазе в 3 раза больше, чем груш, а папа сказал, что кислых фруктов в вазе в 11 раз меньше, чем сладких. Какую часть от всех фруктов, лежащих в вазе, составляют сладкие яблоки?</w:t>
      </w:r>
    </w:p>
    <w:p w:rsidR="004C0083" w:rsidRPr="004C0083" w:rsidRDefault="004C0083" w:rsidP="004C0083">
      <w:pPr>
        <w:tabs>
          <w:tab w:val="left" w:pos="180"/>
        </w:tabs>
        <w:jc w:val="both"/>
        <w:rPr>
          <w:b/>
        </w:rPr>
      </w:pPr>
      <w:r w:rsidRPr="004C0083">
        <w:rPr>
          <w:b/>
        </w:rPr>
        <w:t>Время проведения: сентябрь.</w:t>
      </w:r>
    </w:p>
    <w:p w:rsidR="004C0083" w:rsidRPr="004C0083" w:rsidRDefault="004C0083" w:rsidP="004C0083">
      <w:pPr>
        <w:tabs>
          <w:tab w:val="left" w:pos="180"/>
        </w:tabs>
        <w:jc w:val="both"/>
        <w:rPr>
          <w:b/>
        </w:rPr>
      </w:pPr>
      <w:r w:rsidRPr="004C0083">
        <w:rPr>
          <w:b/>
        </w:rPr>
        <w:t>Время на выполнение работы: 1 урок (45 минут).</w:t>
      </w:r>
    </w:p>
    <w:p w:rsidR="004C0083" w:rsidRPr="0056410D" w:rsidRDefault="004C0083" w:rsidP="004C0083">
      <w:pPr>
        <w:tabs>
          <w:tab w:val="left" w:pos="180"/>
        </w:tabs>
        <w:ind w:left="360"/>
        <w:jc w:val="both"/>
      </w:pPr>
      <w:r w:rsidRPr="0056410D">
        <w:rPr>
          <w:b/>
        </w:rPr>
        <w:t>Критерии по оцениванию отдельных заданий и работы в целом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каждого пункта задания базового уровня сложности № 1-3 оценивается в 1 балл, если ответ отсутствует или указан неверно, то в 0 баллов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повышенного уровня сложности № 4 оценивается в 2 балла, если приведен частично верный ответ – в 1 балл, 0 баллов – если приведен неверный ответ или ответ отсутствует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№ 5 оценивается в 2 балла, причем если верно найден путь решения, то 1 балл или верно найдены дроби, между которыми расположена искомая дробь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№ 6 оценивается в 3 балла, причем каждый верно выполненный пункт решения оценивается в 1 балл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Максимальный балл за выполнение всей работы – 14 баллов, причем на задания базового уровня сложности приходится 7 баллов, повышенной сложности – 7 баллов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 xml:space="preserve">Если </w:t>
      </w:r>
      <w:proofErr w:type="gramStart"/>
      <w:r w:rsidRPr="0056410D">
        <w:t>обучающимся</w:t>
      </w:r>
      <w:proofErr w:type="gramEnd"/>
      <w:r w:rsidRPr="0056410D">
        <w:t xml:space="preserve"> набрано менее 4 баллов, то он имеет недостаточную математическую подготовку; от 5 до 7 баллов – обучающийся усвоил опорную систему знаний по математике, при получении более 8 баллов обучающийся демонстрирует уровень осознанного произвольного овладения учебными действиями.</w:t>
      </w:r>
    </w:p>
    <w:p w:rsidR="004C0083" w:rsidRPr="004C0083" w:rsidRDefault="004C0083" w:rsidP="004C0083">
      <w:pPr>
        <w:pStyle w:val="a4"/>
        <w:numPr>
          <w:ilvl w:val="0"/>
          <w:numId w:val="7"/>
        </w:numPr>
        <w:jc w:val="center"/>
        <w:rPr>
          <w:rFonts w:ascii="Times New Roman" w:hAnsi="Times New Roman"/>
          <w:b/>
          <w:sz w:val="24"/>
          <w:szCs w:val="24"/>
        </w:rPr>
      </w:pPr>
      <w:r w:rsidRPr="004C0083">
        <w:rPr>
          <w:rFonts w:ascii="Times New Roman" w:hAnsi="Times New Roman"/>
          <w:b/>
          <w:sz w:val="24"/>
          <w:szCs w:val="24"/>
        </w:rPr>
        <w:t>Шкала перевода баллов в отметку (ФГОС, 6 класс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486"/>
      </w:tblGrid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Отметка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Количество баллов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1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выполнил 30% базового уровня (БУ)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lastRenderedPageBreak/>
              <w:t>«2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31-49% Б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3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50-80% Б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4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81-100% БУ +50-85% П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5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85-100% БУ+85-100% ПУ</w:t>
            </w:r>
          </w:p>
        </w:tc>
      </w:tr>
    </w:tbl>
    <w:p w:rsidR="004C0083" w:rsidRPr="004C0083" w:rsidRDefault="004C0083" w:rsidP="004C0083"/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Не достиг базового уровня – до 49% Б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базового уровня – от 50% Б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повышенного уровня – 65% БУ+50% П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высокого уровня – 58%БУ+85%ПУ</w:t>
      </w:r>
    </w:p>
    <w:p w:rsidR="0010363C" w:rsidRPr="007C5D24" w:rsidRDefault="0010363C" w:rsidP="0010363C">
      <w:pPr>
        <w:pStyle w:val="31"/>
        <w:rPr>
          <w:sz w:val="24"/>
          <w:szCs w:val="24"/>
        </w:rPr>
      </w:pPr>
      <w:r>
        <w:rPr>
          <w:sz w:val="24"/>
          <w:szCs w:val="24"/>
        </w:rPr>
        <w:t>Промежуточная д</w:t>
      </w:r>
      <w:r w:rsidRPr="007C5D24">
        <w:rPr>
          <w:sz w:val="24"/>
          <w:szCs w:val="24"/>
        </w:rPr>
        <w:t xml:space="preserve">иагностическая работа по математике </w:t>
      </w:r>
      <w:r>
        <w:rPr>
          <w:sz w:val="24"/>
          <w:szCs w:val="24"/>
        </w:rPr>
        <w:t>в 6 классе</w:t>
      </w:r>
    </w:p>
    <w:p w:rsidR="0010363C" w:rsidRPr="0010363C" w:rsidRDefault="0010363C" w:rsidP="0010363C">
      <w:pPr>
        <w:jc w:val="center"/>
        <w:rPr>
          <w:i/>
        </w:rPr>
      </w:pPr>
      <w:r w:rsidRPr="00F77483">
        <w:rPr>
          <w:i/>
        </w:rPr>
        <w:t>Вариант 1</w:t>
      </w:r>
    </w:p>
    <w:p w:rsidR="0010363C" w:rsidRPr="00F77483" w:rsidRDefault="0010363C" w:rsidP="0010363C">
      <w:r w:rsidRPr="00F77483">
        <w:rPr>
          <w:b/>
        </w:rPr>
        <w:t>1.</w:t>
      </w:r>
      <w:r w:rsidRPr="00F77483">
        <w:t xml:space="preserve"> Вычислите</w:t>
      </w:r>
      <w:proofErr w:type="gramStart"/>
      <w:r w:rsidRPr="00F77483">
        <w:t xml:space="preserve">:  </w:t>
      </w:r>
      <w:r w:rsidRPr="00F77483">
        <w:rPr>
          <w:position w:val="-10"/>
        </w:rPr>
        <w:object w:dxaOrig="620" w:dyaOrig="340">
          <v:shape id="_x0000_i1059" type="#_x0000_t75" style="width:30.75pt;height:16.5pt" o:ole="">
            <v:imagedata r:id="rId42" o:title=""/>
          </v:shape>
          <o:OLEObject Type="Embed" ProgID="Equation.3" ShapeID="_x0000_i1059" DrawAspect="Content" ObjectID="_1659341076" r:id="rId43"/>
        </w:object>
      </w:r>
      <w:r w:rsidRPr="00F77483">
        <w:t>:</w:t>
      </w:r>
      <w:r w:rsidRPr="00F77483">
        <w:rPr>
          <w:position w:val="-10"/>
        </w:rPr>
        <w:object w:dxaOrig="1620" w:dyaOrig="340">
          <v:shape id="_x0000_i1060" type="#_x0000_t75" style="width:80.25pt;height:16.5pt" o:ole="">
            <v:imagedata r:id="rId44" o:title=""/>
          </v:shape>
          <o:OLEObject Type="Embed" ProgID="Equation.3" ShapeID="_x0000_i1060" DrawAspect="Content" ObjectID="_1659341077" r:id="rId45"/>
        </w:object>
      </w:r>
      <w:r w:rsidRPr="00F77483">
        <w:t>.</w:t>
      </w:r>
      <w:proofErr w:type="gramEnd"/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rPr>
          <w:sz w:val="28"/>
          <w:szCs w:val="28"/>
        </w:rPr>
      </w:pPr>
      <w:r w:rsidRPr="00F77483">
        <w:rPr>
          <w:b/>
        </w:rPr>
        <w:t>2.</w:t>
      </w:r>
      <w:r w:rsidRPr="00F77483">
        <w:t xml:space="preserve">Решите уравнение </w:t>
      </w:r>
      <w:r w:rsidRPr="00F77483">
        <w:rPr>
          <w:position w:val="-6"/>
          <w:sz w:val="28"/>
          <w:szCs w:val="28"/>
        </w:rPr>
        <w:object w:dxaOrig="1080" w:dyaOrig="279">
          <v:shape id="_x0000_i1061" type="#_x0000_t75" style="width:54pt;height:14.25pt" o:ole="">
            <v:imagedata r:id="rId46" o:title=""/>
          </v:shape>
          <o:OLEObject Type="Embed" ProgID="Equation.3" ShapeID="_x0000_i1061" DrawAspect="Content" ObjectID="_1659341078" r:id="rId47"/>
        </w:object>
      </w:r>
      <w:r w:rsidRPr="00F77483">
        <w:rPr>
          <w:sz w:val="28"/>
          <w:szCs w:val="28"/>
        </w:rPr>
        <w:t>.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r w:rsidRPr="00F77483">
        <w:rPr>
          <w:b/>
        </w:rPr>
        <w:t xml:space="preserve">3. </w:t>
      </w:r>
      <w:r w:rsidRPr="00F77483">
        <w:t xml:space="preserve">Найдите частное чисел  </w:t>
      </w:r>
      <w:r w:rsidRPr="00F77483">
        <w:rPr>
          <w:position w:val="-24"/>
        </w:rPr>
        <w:object w:dxaOrig="300" w:dyaOrig="620">
          <v:shape id="_x0000_i1062" type="#_x0000_t75" style="width:14.25pt;height:30.75pt" o:ole="">
            <v:imagedata r:id="rId48" o:title=""/>
          </v:shape>
          <o:OLEObject Type="Embed" ProgID="Equation.3" ShapeID="_x0000_i1062" DrawAspect="Content" ObjectID="_1659341079" r:id="rId49"/>
        </w:object>
      </w:r>
      <w:r w:rsidRPr="00F77483">
        <w:t>и</w:t>
      </w:r>
      <w:r w:rsidRPr="00F77483">
        <w:rPr>
          <w:position w:val="-24"/>
        </w:rPr>
        <w:object w:dxaOrig="340" w:dyaOrig="620">
          <v:shape id="_x0000_i1063" type="#_x0000_t75" style="width:16.5pt;height:30.75pt" o:ole="">
            <v:imagedata r:id="rId50" o:title=""/>
          </v:shape>
          <o:OLEObject Type="Embed" ProgID="Equation.3" ShapeID="_x0000_i1063" DrawAspect="Content" ObjectID="_1659341080" r:id="rId51"/>
        </w:object>
      </w:r>
      <w:r w:rsidRPr="00F77483">
        <w:t>.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rPr>
          <w:bCs/>
          <w:color w:val="000000"/>
        </w:rPr>
      </w:pPr>
      <w:r w:rsidRPr="00F77483">
        <w:rPr>
          <w:b/>
        </w:rPr>
        <w:t xml:space="preserve">4. </w:t>
      </w:r>
      <w:r w:rsidRPr="00F77483">
        <w:t xml:space="preserve">Найдите произведение чисел  </w:t>
      </w:r>
      <w:r w:rsidRPr="00F77483">
        <w:rPr>
          <w:position w:val="-24"/>
        </w:rPr>
        <w:object w:dxaOrig="340" w:dyaOrig="620">
          <v:shape id="_x0000_i1064" type="#_x0000_t75" style="width:16.5pt;height:30.75pt" o:ole="">
            <v:imagedata r:id="rId52" o:title=""/>
          </v:shape>
          <o:OLEObject Type="Embed" ProgID="Equation.3" ShapeID="_x0000_i1064" DrawAspect="Content" ObjectID="_1659341081" r:id="rId53"/>
        </w:object>
      </w:r>
      <w:r w:rsidRPr="00F77483">
        <w:t xml:space="preserve"> и </w:t>
      </w:r>
      <w:r w:rsidRPr="00F77483">
        <w:rPr>
          <w:position w:val="-24"/>
        </w:rPr>
        <w:object w:dxaOrig="360" w:dyaOrig="620">
          <v:shape id="_x0000_i1065" type="#_x0000_t75" style="width:18pt;height:30.75pt" o:ole="">
            <v:imagedata r:id="rId54" o:title=""/>
          </v:shape>
          <o:OLEObject Type="Embed" ProgID="Equation.3" ShapeID="_x0000_i1065" DrawAspect="Content" ObjectID="_1659341082" r:id="rId55"/>
        </w:object>
      </w:r>
      <w:r w:rsidRPr="00F77483">
        <w:t>.</w:t>
      </w:r>
      <w:r w:rsidRPr="00F77483">
        <w:rPr>
          <w:bCs/>
          <w:color w:val="000000"/>
        </w:rPr>
        <w:t xml:space="preserve"> 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r w:rsidRPr="00F77483">
        <w:rPr>
          <w:b/>
        </w:rPr>
        <w:t>5.</w:t>
      </w:r>
      <w:r w:rsidRPr="00F77483">
        <w:t xml:space="preserve"> Установите соответствие между выражением и его значением:</w:t>
      </w:r>
    </w:p>
    <w:p w:rsidR="0010363C" w:rsidRPr="00F77483" w:rsidRDefault="0010363C" w:rsidP="0010363C">
      <w:r w:rsidRPr="00F77483">
        <w:t>1)</w:t>
      </w:r>
      <w:r w:rsidRPr="00F77483">
        <w:rPr>
          <w:position w:val="-6"/>
        </w:rPr>
        <w:object w:dxaOrig="800" w:dyaOrig="279">
          <v:shape id="_x0000_i1066" type="#_x0000_t75" style="width:39pt;height:14.25pt" o:ole="">
            <v:imagedata r:id="rId56" o:title=""/>
          </v:shape>
          <o:OLEObject Type="Embed" ProgID="Equation.3" ShapeID="_x0000_i1066" DrawAspect="Content" ObjectID="_1659341083" r:id="rId57"/>
        </w:object>
      </w:r>
      <w:r w:rsidRPr="00F77483">
        <w:t xml:space="preserve">     2) </w:t>
      </w:r>
      <w:r w:rsidRPr="00F77483">
        <w:rPr>
          <w:position w:val="-10"/>
        </w:rPr>
        <w:object w:dxaOrig="940" w:dyaOrig="340">
          <v:shape id="_x0000_i1067" type="#_x0000_t75" style="width:46.5pt;height:16.5pt" o:ole="">
            <v:imagedata r:id="rId58" o:title=""/>
          </v:shape>
          <o:OLEObject Type="Embed" ProgID="Equation.3" ShapeID="_x0000_i1067" DrawAspect="Content" ObjectID="_1659341084" r:id="rId59"/>
        </w:object>
      </w:r>
      <w:r w:rsidRPr="00F77483">
        <w:t xml:space="preserve">      3) </w:t>
      </w:r>
      <w:r w:rsidRPr="00F77483">
        <w:rPr>
          <w:position w:val="-10"/>
        </w:rPr>
        <w:object w:dxaOrig="1120" w:dyaOrig="340">
          <v:shape id="_x0000_i1068" type="#_x0000_t75" style="width:55.5pt;height:16.5pt" o:ole="">
            <v:imagedata r:id="rId60" o:title=""/>
          </v:shape>
          <o:OLEObject Type="Embed" ProgID="Equation.3" ShapeID="_x0000_i1068" DrawAspect="Content" ObjectID="_1659341085" r:id="rId61"/>
        </w:object>
      </w:r>
      <w:r w:rsidRPr="00F77483">
        <w:t xml:space="preserve">     4) </w:t>
      </w:r>
      <w:r w:rsidRPr="00F77483">
        <w:rPr>
          <w:position w:val="-6"/>
        </w:rPr>
        <w:object w:dxaOrig="800" w:dyaOrig="279">
          <v:shape id="_x0000_i1069" type="#_x0000_t75" style="width:39pt;height:14.25pt" o:ole="">
            <v:imagedata r:id="rId62" o:title=""/>
          </v:shape>
          <o:OLEObject Type="Embed" ProgID="Equation.3" ShapeID="_x0000_i1069" DrawAspect="Content" ObjectID="_1659341086" r:id="rId63"/>
        </w:object>
      </w:r>
    </w:p>
    <w:p w:rsidR="0010363C" w:rsidRPr="00F77483" w:rsidRDefault="0010363C" w:rsidP="0010363C">
      <w:r w:rsidRPr="00F77483">
        <w:t xml:space="preserve">А) 14            Б) </w:t>
      </w:r>
      <w:r w:rsidRPr="00F77483">
        <w:rPr>
          <w:position w:val="-4"/>
        </w:rPr>
        <w:object w:dxaOrig="460" w:dyaOrig="260">
          <v:shape id="_x0000_i1070" type="#_x0000_t75" style="width:22.5pt;height:12.75pt" o:ole="">
            <v:imagedata r:id="rId64" o:title=""/>
          </v:shape>
          <o:OLEObject Type="Embed" ProgID="Equation.3" ShapeID="_x0000_i1070" DrawAspect="Content" ObjectID="_1659341087" r:id="rId65"/>
        </w:object>
      </w:r>
      <w:r w:rsidRPr="00F77483">
        <w:t xml:space="preserve">              В) 6                   Г) </w:t>
      </w:r>
      <w:r w:rsidRPr="00F77483">
        <w:rPr>
          <w:position w:val="-6"/>
        </w:rPr>
        <w:object w:dxaOrig="360" w:dyaOrig="279">
          <v:shape id="_x0000_i1071" type="#_x0000_t75" style="width:18pt;height:14.25pt" o:ole="">
            <v:imagedata r:id="rId66" o:title=""/>
          </v:shape>
          <o:OLEObject Type="Embed" ProgID="Equation.3" ShapeID="_x0000_i1071" DrawAspect="Content" ObjectID="_1659341088" r:id="rId67"/>
        </w:object>
      </w:r>
    </w:p>
    <w:p w:rsidR="0010363C" w:rsidRPr="00F77483" w:rsidRDefault="0010363C" w:rsidP="0010363C">
      <w:pPr>
        <w:rPr>
          <w:b/>
        </w:rPr>
      </w:pPr>
      <w:r w:rsidRPr="00F77483">
        <w:t xml:space="preserve"> Ответ:</w:t>
      </w:r>
    </w:p>
    <w:tbl>
      <w:tblPr>
        <w:tblpPr w:leftFromText="180" w:rightFromText="180" w:vertAnchor="text" w:horzAnchor="margin" w:tblpY="1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992"/>
        <w:gridCol w:w="850"/>
        <w:gridCol w:w="850"/>
      </w:tblGrid>
      <w:tr w:rsidR="0010363C" w:rsidRPr="00F77483" w:rsidTr="0010363C">
        <w:tc>
          <w:tcPr>
            <w:tcW w:w="948" w:type="dxa"/>
          </w:tcPr>
          <w:p w:rsidR="0010363C" w:rsidRPr="00F77483" w:rsidRDefault="0010363C" w:rsidP="0010363C">
            <w:pPr>
              <w:jc w:val="center"/>
            </w:pPr>
            <w:r w:rsidRPr="00F77483">
              <w:t>1</w:t>
            </w:r>
          </w:p>
        </w:tc>
        <w:tc>
          <w:tcPr>
            <w:tcW w:w="992" w:type="dxa"/>
          </w:tcPr>
          <w:p w:rsidR="0010363C" w:rsidRPr="00F77483" w:rsidRDefault="0010363C" w:rsidP="0010363C">
            <w:pPr>
              <w:jc w:val="center"/>
            </w:pPr>
            <w:r w:rsidRPr="00F77483">
              <w:t>2</w:t>
            </w:r>
          </w:p>
        </w:tc>
        <w:tc>
          <w:tcPr>
            <w:tcW w:w="850" w:type="dxa"/>
          </w:tcPr>
          <w:p w:rsidR="0010363C" w:rsidRPr="00F77483" w:rsidRDefault="0010363C" w:rsidP="0010363C">
            <w:pPr>
              <w:jc w:val="center"/>
            </w:pPr>
            <w:r w:rsidRPr="00F77483">
              <w:t>3</w:t>
            </w:r>
          </w:p>
        </w:tc>
        <w:tc>
          <w:tcPr>
            <w:tcW w:w="850" w:type="dxa"/>
          </w:tcPr>
          <w:p w:rsidR="0010363C" w:rsidRPr="00F77483" w:rsidRDefault="0010363C" w:rsidP="0010363C">
            <w:pPr>
              <w:jc w:val="center"/>
            </w:pPr>
            <w:r w:rsidRPr="00F77483">
              <w:t>4</w:t>
            </w:r>
          </w:p>
        </w:tc>
      </w:tr>
      <w:tr w:rsidR="0010363C" w:rsidRPr="00F77483" w:rsidTr="0010363C">
        <w:tc>
          <w:tcPr>
            <w:tcW w:w="948" w:type="dxa"/>
          </w:tcPr>
          <w:p w:rsidR="0010363C" w:rsidRPr="00F77483" w:rsidRDefault="0010363C" w:rsidP="0010363C"/>
        </w:tc>
        <w:tc>
          <w:tcPr>
            <w:tcW w:w="992" w:type="dxa"/>
          </w:tcPr>
          <w:p w:rsidR="0010363C" w:rsidRPr="00F77483" w:rsidRDefault="0010363C" w:rsidP="0010363C"/>
        </w:tc>
        <w:tc>
          <w:tcPr>
            <w:tcW w:w="850" w:type="dxa"/>
          </w:tcPr>
          <w:p w:rsidR="0010363C" w:rsidRPr="00F77483" w:rsidRDefault="0010363C" w:rsidP="0010363C"/>
        </w:tc>
        <w:tc>
          <w:tcPr>
            <w:tcW w:w="850" w:type="dxa"/>
          </w:tcPr>
          <w:p w:rsidR="0010363C" w:rsidRPr="00F77483" w:rsidRDefault="0010363C" w:rsidP="0010363C"/>
        </w:tc>
      </w:tr>
    </w:tbl>
    <w:p w:rsidR="0010363C" w:rsidRPr="00F77483" w:rsidRDefault="0010363C" w:rsidP="0010363C"/>
    <w:p w:rsidR="0010363C" w:rsidRPr="00F77483" w:rsidRDefault="0010363C" w:rsidP="0010363C"/>
    <w:p w:rsidR="0010363C" w:rsidRPr="00F77483" w:rsidRDefault="0010363C" w:rsidP="0010363C"/>
    <w:p w:rsidR="0010363C" w:rsidRPr="00F77483" w:rsidRDefault="0010363C" w:rsidP="0010363C">
      <w:r w:rsidRPr="00F77483">
        <w:rPr>
          <w:b/>
        </w:rPr>
        <w:t xml:space="preserve"> 6.</w:t>
      </w:r>
      <w:r w:rsidRPr="00F77483">
        <w:t xml:space="preserve">  Упростить выражение: </w:t>
      </w:r>
      <w:r w:rsidRPr="00F77483">
        <w:rPr>
          <w:position w:val="-10"/>
        </w:rPr>
        <w:object w:dxaOrig="1780" w:dyaOrig="340">
          <v:shape id="_x0000_i1072" type="#_x0000_t75" style="width:88.5pt;height:16.5pt" o:ole="">
            <v:imagedata r:id="rId68" o:title=""/>
          </v:shape>
          <o:OLEObject Type="Embed" ProgID="Equation.3" ShapeID="_x0000_i1072" DrawAspect="Content" ObjectID="_1659341089" r:id="rId69"/>
        </w:object>
      </w:r>
      <w:r w:rsidRPr="00F77483">
        <w:t>.</w:t>
      </w:r>
    </w:p>
    <w:p w:rsidR="0010363C" w:rsidRPr="0010363C" w:rsidRDefault="0010363C" w:rsidP="0010363C">
      <w:r w:rsidRPr="00F77483">
        <w:t>Решение: _______________________________________</w:t>
      </w:r>
    </w:p>
    <w:p w:rsidR="0010363C" w:rsidRPr="00F77483" w:rsidRDefault="0010363C" w:rsidP="0010363C">
      <w:r w:rsidRPr="00F77483">
        <w:rPr>
          <w:b/>
        </w:rPr>
        <w:t>7.</w:t>
      </w:r>
      <w:r w:rsidRPr="00F77483">
        <w:t xml:space="preserve"> Укажите координаты точек</w:t>
      </w:r>
      <w:proofErr w:type="gramStart"/>
      <w:r w:rsidRPr="00F77483">
        <w:t xml:space="preserve"> А</w:t>
      </w:r>
      <w:proofErr w:type="gramEnd"/>
      <w:r w:rsidRPr="00F77483">
        <w:t xml:space="preserve"> и Е.</w:t>
      </w:r>
    </w:p>
    <w:p w:rsidR="004C0083" w:rsidRDefault="0010363C" w:rsidP="0010363C">
      <w:pPr>
        <w:tabs>
          <w:tab w:val="left" w:pos="426"/>
        </w:tabs>
        <w:ind w:left="284" w:hanging="284"/>
        <w:rPr>
          <w:b/>
        </w:rPr>
      </w:pPr>
      <w:r w:rsidRPr="00F77483">
        <w:rPr>
          <w:noProof/>
          <w:lang w:eastAsia="ru-RU"/>
        </w:rPr>
        <w:drawing>
          <wp:inline distT="0" distB="0" distL="0" distR="0" wp14:anchorId="74A98D56" wp14:editId="27A002BF">
            <wp:extent cx="1604645" cy="1130300"/>
            <wp:effectExtent l="19050" t="0" r="0" b="0"/>
            <wp:docPr id="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Pr="0010363C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spacing w:before="240"/>
      </w:pPr>
      <w:r w:rsidRPr="00F77483">
        <w:rPr>
          <w:b/>
        </w:rPr>
        <w:t>8.</w:t>
      </w:r>
      <w:r w:rsidRPr="00F77483">
        <w:t xml:space="preserve">Какая графическая модель соответствует неравенству </w:t>
      </w:r>
      <w:r w:rsidRPr="00F77483">
        <w:rPr>
          <w:rFonts w:ascii="Book Antiqua" w:hAnsi="Book Antiqua" w:cs="Arial"/>
        </w:rPr>
        <w:t xml:space="preserve">-18 ≤ </w:t>
      </w:r>
      <w:r w:rsidRPr="00F77483">
        <w:rPr>
          <w:rFonts w:ascii="Book Antiqua" w:hAnsi="Book Antiqua" w:cs="Arial"/>
          <w:i/>
        </w:rPr>
        <w:t>х</w:t>
      </w:r>
      <w:r w:rsidRPr="00F77483">
        <w:rPr>
          <w:rFonts w:ascii="Book Antiqua" w:hAnsi="Book Antiqua" w:cs="Arial"/>
        </w:rPr>
        <w:t xml:space="preserve"> ≤ 6</w:t>
      </w:r>
      <w:proofErr w:type="gramStart"/>
      <w:r w:rsidRPr="00F77483">
        <w:rPr>
          <w:rFonts w:ascii="Book Antiqua" w:hAnsi="Book Antiqua" w:cs="Arial"/>
          <w:b/>
        </w:rPr>
        <w:t xml:space="preserve"> </w:t>
      </w:r>
      <w:r w:rsidRPr="00F77483">
        <w:t>?</w:t>
      </w:r>
      <w:proofErr w:type="gramEnd"/>
      <w:r w:rsidRPr="00F77483">
        <w:t xml:space="preserve">  </w:t>
      </w:r>
    </w:p>
    <w:p w:rsidR="0010363C" w:rsidRPr="00F77483" w:rsidRDefault="0010363C" w:rsidP="0010363C">
      <w:r w:rsidRPr="00F77483">
        <w:rPr>
          <w:noProof/>
          <w:lang w:eastAsia="ru-RU"/>
        </w:rPr>
        <w:drawing>
          <wp:inline distT="0" distB="0" distL="0" distR="0" wp14:anchorId="73EB3013" wp14:editId="20A02C09">
            <wp:extent cx="1302385" cy="1052195"/>
            <wp:effectExtent l="1905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Pr="00F77483" w:rsidRDefault="0010363C" w:rsidP="0010363C">
      <w:r w:rsidRPr="00F77483">
        <w:rPr>
          <w:b/>
        </w:rPr>
        <w:t xml:space="preserve">9. </w:t>
      </w:r>
      <w:r w:rsidRPr="00F77483">
        <w:t xml:space="preserve">Вычислите удобным способом  </w:t>
      </w:r>
      <w:r w:rsidRPr="00F77483">
        <w:rPr>
          <w:position w:val="-24"/>
        </w:rPr>
        <w:object w:dxaOrig="2240" w:dyaOrig="620">
          <v:shape id="_x0000_i1073" type="#_x0000_t75" style="width:111pt;height:30.75pt" o:ole="">
            <v:imagedata r:id="rId72" o:title=""/>
          </v:shape>
          <o:OLEObject Type="Embed" ProgID="Equation.3" ShapeID="_x0000_i1073" DrawAspect="Content" ObjectID="_1659341090" r:id="rId73"/>
        </w:object>
      </w:r>
      <w:r w:rsidRPr="00F77483">
        <w:t>.</w:t>
      </w:r>
    </w:p>
    <w:p w:rsidR="0010363C" w:rsidRPr="00F77483" w:rsidRDefault="0010363C" w:rsidP="0010363C">
      <w:pPr>
        <w:rPr>
          <w:bCs/>
        </w:rPr>
      </w:pPr>
      <w:r w:rsidRPr="00F77483">
        <w:t>Решение:</w:t>
      </w:r>
    </w:p>
    <w:p w:rsidR="0010363C" w:rsidRPr="00F77483" w:rsidRDefault="0010363C" w:rsidP="0010363C">
      <w:r w:rsidRPr="00F77483">
        <w:lastRenderedPageBreak/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/>
    <w:p w:rsidR="0010363C" w:rsidRPr="00F77483" w:rsidRDefault="0010363C" w:rsidP="0010363C">
      <w:r w:rsidRPr="00F77483">
        <w:rPr>
          <w:b/>
        </w:rPr>
        <w:t xml:space="preserve">10. </w:t>
      </w:r>
      <w:r w:rsidRPr="00F77483">
        <w:t xml:space="preserve">На первой стоянке в 3,5 раза меньше автомашин, чем на второй. После того как на первую приехали 55 автомашин, а со второй уехали 35, автомашин на стоянках стало поровну. Сколько автомашин было на каждой стоянке первоначально? </w:t>
      </w:r>
    </w:p>
    <w:p w:rsidR="0010363C" w:rsidRPr="00F77483" w:rsidRDefault="0010363C" w:rsidP="0010363C">
      <w:r w:rsidRPr="00F77483">
        <w:t xml:space="preserve">Решение: 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Default="0010363C" w:rsidP="0010363C">
      <w:r w:rsidRPr="00F77483">
        <w:t>Ответ: ___________________________________</w:t>
      </w:r>
    </w:p>
    <w:p w:rsidR="0010363C" w:rsidRPr="0010363C" w:rsidRDefault="0010363C" w:rsidP="0010363C">
      <w:pPr>
        <w:jc w:val="center"/>
        <w:rPr>
          <w:b/>
          <w:i/>
        </w:rPr>
      </w:pPr>
      <w:r w:rsidRPr="0010363C">
        <w:rPr>
          <w:b/>
          <w:i/>
        </w:rPr>
        <w:t>Вариант 2</w:t>
      </w:r>
    </w:p>
    <w:p w:rsidR="0010363C" w:rsidRDefault="0010363C" w:rsidP="0010363C"/>
    <w:p w:rsidR="0010363C" w:rsidRPr="0068291C" w:rsidRDefault="0010363C" w:rsidP="0010363C">
      <w:r w:rsidRPr="00631712">
        <w:rPr>
          <w:b/>
        </w:rPr>
        <w:t>1.</w:t>
      </w:r>
      <w:r>
        <w:rPr>
          <w:b/>
        </w:rPr>
        <w:t xml:space="preserve"> </w:t>
      </w:r>
      <w:r w:rsidRPr="0068291C">
        <w:t xml:space="preserve">Вычислите: </w:t>
      </w:r>
      <w:r>
        <w:t xml:space="preserve">  64</w:t>
      </w:r>
      <w:r w:rsidRPr="0068291C">
        <w:t>:</w:t>
      </w:r>
      <w:r w:rsidRPr="005307E4">
        <w:rPr>
          <w:position w:val="-10"/>
        </w:rPr>
        <w:object w:dxaOrig="1939" w:dyaOrig="340">
          <v:shape id="_x0000_i1074" type="#_x0000_t75" style="width:97.5pt;height:16.5pt" o:ole="">
            <v:imagedata r:id="rId74" o:title=""/>
          </v:shape>
          <o:OLEObject Type="Embed" ProgID="Equation.3" ShapeID="_x0000_i1074" DrawAspect="Content" ObjectID="_1659341091" r:id="rId75"/>
        </w:object>
      </w:r>
      <w:r>
        <w:t>.</w: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Pr="0068291C" w:rsidRDefault="0010363C" w:rsidP="0010363C">
      <w:pPr>
        <w:rPr>
          <w:color w:val="000000"/>
        </w:rPr>
      </w:pPr>
      <w:r w:rsidRPr="00631712">
        <w:rPr>
          <w:b/>
        </w:rPr>
        <w:t>2.</w:t>
      </w:r>
      <w:r w:rsidRPr="0068291C">
        <w:t xml:space="preserve"> </w:t>
      </w:r>
      <w:r>
        <w:t xml:space="preserve">Решите </w:t>
      </w:r>
      <w:r w:rsidRPr="007A2124">
        <w:t>уравнение.</w:t>
      </w:r>
      <w:r w:rsidRPr="00686B82">
        <w:rPr>
          <w:sz w:val="28"/>
          <w:szCs w:val="28"/>
        </w:rPr>
        <w:t xml:space="preserve"> </w:t>
      </w:r>
      <w:r w:rsidRPr="00686B82">
        <w:rPr>
          <w:position w:val="-6"/>
          <w:sz w:val="28"/>
          <w:szCs w:val="28"/>
        </w:rPr>
        <w:object w:dxaOrig="1140" w:dyaOrig="279">
          <v:shape id="_x0000_i1075" type="#_x0000_t75" style="width:57.75pt;height:14.25pt" o:ole="">
            <v:imagedata r:id="rId76" o:title=""/>
          </v:shape>
          <o:OLEObject Type="Embed" ProgID="Equation.3" ShapeID="_x0000_i1075" DrawAspect="Content" ObjectID="_1659341092" r:id="rId77"/>
        </w:objec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Pr="00657FD0" w:rsidRDefault="0010363C" w:rsidP="0010363C">
      <w:r w:rsidRPr="00631712">
        <w:rPr>
          <w:b/>
        </w:rPr>
        <w:t>3.</w:t>
      </w:r>
      <w:r>
        <w:rPr>
          <w:b/>
        </w:rPr>
        <w:t xml:space="preserve"> </w:t>
      </w:r>
      <w:r>
        <w:t>Н</w:t>
      </w:r>
      <w:r w:rsidRPr="00657FD0">
        <w:t xml:space="preserve">айдите </w:t>
      </w:r>
      <w:r>
        <w:t xml:space="preserve">частное чисел  </w:t>
      </w:r>
      <w:r w:rsidRPr="00EC2882">
        <w:rPr>
          <w:position w:val="-24"/>
        </w:rPr>
        <w:object w:dxaOrig="320" w:dyaOrig="620">
          <v:shape id="_x0000_i1076" type="#_x0000_t75" style="width:16.5pt;height:30.75pt" o:ole="">
            <v:imagedata r:id="rId78" o:title=""/>
          </v:shape>
          <o:OLEObject Type="Embed" ProgID="Equation.3" ShapeID="_x0000_i1076" DrawAspect="Content" ObjectID="_1659341093" r:id="rId79"/>
        </w:object>
      </w:r>
      <w:r>
        <w:t>и</w:t>
      </w:r>
      <w:r w:rsidRPr="00EC2882">
        <w:rPr>
          <w:position w:val="-24"/>
        </w:rPr>
        <w:object w:dxaOrig="360" w:dyaOrig="620">
          <v:shape id="_x0000_i1077" type="#_x0000_t75" style="width:18pt;height:30.75pt" o:ole="">
            <v:imagedata r:id="rId80" o:title=""/>
          </v:shape>
          <o:OLEObject Type="Embed" ProgID="Equation.3" ShapeID="_x0000_i1077" DrawAspect="Content" ObjectID="_1659341094" r:id="rId81"/>
        </w:object>
      </w:r>
      <w:r>
        <w:t>.</w: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Default="0010363C" w:rsidP="0010363C">
      <w:pPr>
        <w:rPr>
          <w:bCs/>
          <w:color w:val="000000"/>
        </w:rPr>
      </w:pPr>
      <w:r w:rsidRPr="00631712">
        <w:rPr>
          <w:b/>
        </w:rPr>
        <w:t>4.</w:t>
      </w:r>
      <w:r>
        <w:t xml:space="preserve"> </w:t>
      </w:r>
      <w:r w:rsidRPr="00137C58">
        <w:t>Найдите произведение чисел</w:t>
      </w:r>
      <w:r>
        <w:t xml:space="preserve"> </w:t>
      </w:r>
      <w:r w:rsidRPr="001A24FF">
        <w:rPr>
          <w:position w:val="-24"/>
        </w:rPr>
        <w:object w:dxaOrig="420" w:dyaOrig="620">
          <v:shape id="_x0000_i1078" type="#_x0000_t75" style="width:21.75pt;height:30.75pt" o:ole="">
            <v:imagedata r:id="rId82" o:title=""/>
          </v:shape>
          <o:OLEObject Type="Embed" ProgID="Equation.3" ShapeID="_x0000_i1078" DrawAspect="Content" ObjectID="_1659341095" r:id="rId83"/>
        </w:object>
      </w:r>
      <w:r>
        <w:t xml:space="preserve"> и </w:t>
      </w:r>
      <w:r w:rsidRPr="00137C58">
        <w:rPr>
          <w:position w:val="-24"/>
        </w:rPr>
        <w:object w:dxaOrig="360" w:dyaOrig="620">
          <v:shape id="_x0000_i1079" type="#_x0000_t75" style="width:18pt;height:30.75pt" o:ole="">
            <v:imagedata r:id="rId84" o:title=""/>
          </v:shape>
          <o:OLEObject Type="Embed" ProgID="Equation.3" ShapeID="_x0000_i1079" DrawAspect="Content" ObjectID="_1659341096" r:id="rId85"/>
        </w:object>
      </w:r>
      <w:r>
        <w:t>.</w:t>
      </w:r>
      <w:r w:rsidRPr="00137C58">
        <w:rPr>
          <w:bCs/>
          <w:color w:val="000000"/>
        </w:rPr>
        <w:t xml:space="preserve"> </w:t>
      </w:r>
    </w:p>
    <w:p w:rsidR="0010363C" w:rsidRDefault="0010363C" w:rsidP="0010363C">
      <w:r w:rsidRPr="0068291C">
        <w:t>Ответ: _______________________________________</w:t>
      </w:r>
    </w:p>
    <w:p w:rsidR="0010363C" w:rsidRDefault="0010363C" w:rsidP="0010363C">
      <w:r w:rsidRPr="00631712">
        <w:rPr>
          <w:b/>
        </w:rPr>
        <w:t>5.</w:t>
      </w:r>
      <w:r w:rsidRPr="0068291C">
        <w:t xml:space="preserve"> </w:t>
      </w:r>
      <w:r w:rsidRPr="00401D8A">
        <w:t xml:space="preserve"> </w:t>
      </w:r>
      <w:r>
        <w:t>Установите соответствие между выражением и его значением:</w:t>
      </w:r>
    </w:p>
    <w:p w:rsidR="0010363C" w:rsidRDefault="0010363C" w:rsidP="0010363C">
      <w:r>
        <w:t xml:space="preserve">1) </w:t>
      </w:r>
      <w:r w:rsidRPr="007D404B">
        <w:rPr>
          <w:position w:val="-10"/>
        </w:rPr>
        <w:object w:dxaOrig="920" w:dyaOrig="340">
          <v:shape id="_x0000_i1080" type="#_x0000_t75" style="width:45.75pt;height:16.5pt" o:ole="">
            <v:imagedata r:id="rId86" o:title=""/>
          </v:shape>
          <o:OLEObject Type="Embed" ProgID="Equation.3" ShapeID="_x0000_i1080" DrawAspect="Content" ObjectID="_1659341097" r:id="rId87"/>
        </w:object>
      </w:r>
      <w:r>
        <w:t xml:space="preserve">     2) </w:t>
      </w:r>
      <w:r w:rsidRPr="007D404B">
        <w:rPr>
          <w:position w:val="-6"/>
        </w:rPr>
        <w:object w:dxaOrig="780" w:dyaOrig="279">
          <v:shape id="_x0000_i1081" type="#_x0000_t75" style="width:38.25pt;height:14.25pt" o:ole="">
            <v:imagedata r:id="rId88" o:title=""/>
          </v:shape>
          <o:OLEObject Type="Embed" ProgID="Equation.3" ShapeID="_x0000_i1081" DrawAspect="Content" ObjectID="_1659341098" r:id="rId89"/>
        </w:object>
      </w:r>
      <w:r>
        <w:t xml:space="preserve">      3) </w:t>
      </w:r>
      <w:r w:rsidRPr="007D404B">
        <w:rPr>
          <w:position w:val="-6"/>
        </w:rPr>
        <w:object w:dxaOrig="780" w:dyaOrig="279">
          <v:shape id="_x0000_i1082" type="#_x0000_t75" style="width:38.25pt;height:14.25pt" o:ole="">
            <v:imagedata r:id="rId90" o:title=""/>
          </v:shape>
          <o:OLEObject Type="Embed" ProgID="Equation.3" ShapeID="_x0000_i1082" DrawAspect="Content" ObjectID="_1659341099" r:id="rId91"/>
        </w:object>
      </w:r>
      <w:r>
        <w:t xml:space="preserve">    4) </w:t>
      </w:r>
      <w:r w:rsidRPr="007D404B">
        <w:rPr>
          <w:position w:val="-10"/>
        </w:rPr>
        <w:object w:dxaOrig="1100" w:dyaOrig="340">
          <v:shape id="_x0000_i1083" type="#_x0000_t75" style="width:55.5pt;height:16.5pt" o:ole="">
            <v:imagedata r:id="rId92" o:title=""/>
          </v:shape>
          <o:OLEObject Type="Embed" ProgID="Equation.3" ShapeID="_x0000_i1083" DrawAspect="Content" ObjectID="_1659341100" r:id="rId93"/>
        </w:object>
      </w:r>
    </w:p>
    <w:p w:rsidR="0010363C" w:rsidRDefault="0010363C" w:rsidP="0010363C">
      <w:r>
        <w:t>А) -2               Б) 2                В) 18           Г) -18</w:t>
      </w:r>
    </w:p>
    <w:tbl>
      <w:tblPr>
        <w:tblpPr w:leftFromText="180" w:rightFromText="180" w:vertAnchor="text" w:horzAnchor="page" w:tblpX="2529" w:tblpY="1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992"/>
        <w:gridCol w:w="850"/>
        <w:gridCol w:w="850"/>
      </w:tblGrid>
      <w:tr w:rsidR="0010363C" w:rsidRPr="00D257B6" w:rsidTr="00F65719">
        <w:tc>
          <w:tcPr>
            <w:tcW w:w="948" w:type="dxa"/>
          </w:tcPr>
          <w:p w:rsidR="0010363C" w:rsidRPr="00BB0D5D" w:rsidRDefault="0010363C" w:rsidP="00F65719">
            <w:r w:rsidRPr="00BB0D5D">
              <w:t>1</w:t>
            </w:r>
          </w:p>
        </w:tc>
        <w:tc>
          <w:tcPr>
            <w:tcW w:w="992" w:type="dxa"/>
          </w:tcPr>
          <w:p w:rsidR="0010363C" w:rsidRPr="00BB0D5D" w:rsidRDefault="0010363C" w:rsidP="00F65719">
            <w:r w:rsidRPr="00BB0D5D">
              <w:t>2</w:t>
            </w:r>
          </w:p>
        </w:tc>
        <w:tc>
          <w:tcPr>
            <w:tcW w:w="850" w:type="dxa"/>
          </w:tcPr>
          <w:p w:rsidR="0010363C" w:rsidRPr="00BB0D5D" w:rsidRDefault="0010363C" w:rsidP="00F65719">
            <w:r w:rsidRPr="00BB0D5D">
              <w:t>3</w:t>
            </w:r>
          </w:p>
        </w:tc>
        <w:tc>
          <w:tcPr>
            <w:tcW w:w="850" w:type="dxa"/>
          </w:tcPr>
          <w:p w:rsidR="0010363C" w:rsidRPr="00BB0D5D" w:rsidRDefault="0010363C" w:rsidP="00F65719">
            <w:r>
              <w:t>4</w:t>
            </w:r>
          </w:p>
        </w:tc>
      </w:tr>
      <w:tr w:rsidR="0010363C" w:rsidRPr="00D257B6" w:rsidTr="00F65719">
        <w:tc>
          <w:tcPr>
            <w:tcW w:w="948" w:type="dxa"/>
          </w:tcPr>
          <w:p w:rsidR="0010363C" w:rsidRPr="00D257B6" w:rsidRDefault="0010363C" w:rsidP="00F65719"/>
        </w:tc>
        <w:tc>
          <w:tcPr>
            <w:tcW w:w="992" w:type="dxa"/>
          </w:tcPr>
          <w:p w:rsidR="0010363C" w:rsidRPr="00D257B6" w:rsidRDefault="0010363C" w:rsidP="00F65719"/>
        </w:tc>
        <w:tc>
          <w:tcPr>
            <w:tcW w:w="850" w:type="dxa"/>
          </w:tcPr>
          <w:p w:rsidR="0010363C" w:rsidRPr="00D257B6" w:rsidRDefault="0010363C" w:rsidP="00F65719"/>
        </w:tc>
        <w:tc>
          <w:tcPr>
            <w:tcW w:w="850" w:type="dxa"/>
          </w:tcPr>
          <w:p w:rsidR="0010363C" w:rsidRPr="00D257B6" w:rsidRDefault="0010363C" w:rsidP="00F65719"/>
        </w:tc>
      </w:tr>
    </w:tbl>
    <w:p w:rsidR="0010363C" w:rsidRPr="002C5832" w:rsidRDefault="0010363C" w:rsidP="0010363C">
      <w:pPr>
        <w:rPr>
          <w:b/>
        </w:rPr>
      </w:pPr>
      <w:r w:rsidRPr="0068291C">
        <w:t>Ответ:</w:t>
      </w:r>
    </w:p>
    <w:p w:rsidR="0010363C" w:rsidRDefault="0010363C" w:rsidP="0010363C">
      <w:pPr>
        <w:rPr>
          <w:highlight w:val="yellow"/>
        </w:rPr>
      </w:pPr>
    </w:p>
    <w:p w:rsidR="0010363C" w:rsidRDefault="0010363C" w:rsidP="0010363C"/>
    <w:p w:rsidR="0010363C" w:rsidRDefault="0010363C" w:rsidP="0010363C">
      <w:r w:rsidRPr="00631712">
        <w:rPr>
          <w:b/>
        </w:rPr>
        <w:t>6.</w:t>
      </w:r>
      <w:r w:rsidRPr="00EA1C3A">
        <w:t xml:space="preserve"> </w:t>
      </w:r>
      <w:r>
        <w:t xml:space="preserve">Упростить выражение </w:t>
      </w:r>
      <w:r w:rsidRPr="00D25BE9">
        <w:rPr>
          <w:position w:val="-10"/>
        </w:rPr>
        <w:object w:dxaOrig="1760" w:dyaOrig="340">
          <v:shape id="_x0000_i1084" type="#_x0000_t75" style="width:89.25pt;height:16.5pt" o:ole="">
            <v:imagedata r:id="rId94" o:title=""/>
          </v:shape>
          <o:OLEObject Type="Embed" ProgID="Equation.3" ShapeID="_x0000_i1084" DrawAspect="Content" ObjectID="_1659341101" r:id="rId95"/>
        </w:object>
      </w:r>
      <w:r>
        <w:t>.</w:t>
      </w:r>
    </w:p>
    <w:p w:rsidR="0010363C" w:rsidRDefault="0010363C" w:rsidP="0010363C">
      <w:pPr>
        <w:rPr>
          <w:b/>
        </w:rPr>
      </w:pPr>
      <w:r>
        <w:t>Решение</w:t>
      </w:r>
      <w:r w:rsidRPr="0068291C">
        <w:t>: _______________________________________</w:t>
      </w:r>
    </w:p>
    <w:p w:rsidR="0010363C" w:rsidRDefault="0010363C" w:rsidP="0010363C">
      <w:r w:rsidRPr="00631712">
        <w:rPr>
          <w:b/>
        </w:rPr>
        <w:t>7.</w:t>
      </w:r>
      <w:r w:rsidRPr="0068291C">
        <w:t xml:space="preserve"> </w:t>
      </w:r>
      <w:r>
        <w:t>Укажите координаты точек</w:t>
      </w:r>
      <w:proofErr w:type="gramStart"/>
      <w:r>
        <w:t xml:space="preserve"> В</w:t>
      </w:r>
      <w:proofErr w:type="gramEnd"/>
      <w:r>
        <w:t xml:space="preserve"> и К.</w:t>
      </w:r>
    </w:p>
    <w:p w:rsidR="0010363C" w:rsidRDefault="0010363C" w:rsidP="0010363C">
      <w:pPr>
        <w:tabs>
          <w:tab w:val="left" w:pos="426"/>
        </w:tabs>
        <w:ind w:left="284" w:hanging="284"/>
        <w:rPr>
          <w:b/>
        </w:rPr>
      </w:pPr>
      <w:r>
        <w:rPr>
          <w:noProof/>
          <w:lang w:eastAsia="ru-RU"/>
        </w:rPr>
        <w:drawing>
          <wp:inline distT="0" distB="0" distL="0" distR="0" wp14:anchorId="27C4F266" wp14:editId="4993FE0F">
            <wp:extent cx="1604645" cy="1130300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Default="0010363C" w:rsidP="0010363C">
      <w:r w:rsidRPr="0068291C">
        <w:t>Ответ: _______________________________________</w:t>
      </w:r>
    </w:p>
    <w:p w:rsidR="0010363C" w:rsidRDefault="0010363C" w:rsidP="0010363C">
      <w:r w:rsidRPr="00631712">
        <w:rPr>
          <w:b/>
        </w:rPr>
        <w:t>8.</w:t>
      </w:r>
      <w:r>
        <w:rPr>
          <w:b/>
        </w:rPr>
        <w:t xml:space="preserve"> </w:t>
      </w:r>
      <w:r>
        <w:t xml:space="preserve">Какая графическая модель соответствует неравенству </w:t>
      </w:r>
      <w:r w:rsidRPr="00957212">
        <w:rPr>
          <w:rFonts w:ascii="Book Antiqua" w:hAnsi="Book Antiqua" w:cs="Arial"/>
        </w:rPr>
        <w:t xml:space="preserve">9 &lt; </w:t>
      </w:r>
      <w:r w:rsidRPr="00957212">
        <w:rPr>
          <w:rFonts w:ascii="Book Antiqua" w:hAnsi="Book Antiqua" w:cs="Arial"/>
          <w:i/>
        </w:rPr>
        <w:t>х</w:t>
      </w:r>
      <w:r w:rsidRPr="00957212">
        <w:rPr>
          <w:rFonts w:ascii="Book Antiqua" w:hAnsi="Book Antiqua" w:cs="Arial"/>
        </w:rPr>
        <w:t xml:space="preserve"> &lt; 15</w:t>
      </w:r>
      <w:proofErr w:type="gramStart"/>
      <w:r>
        <w:rPr>
          <w:rFonts w:ascii="Book Antiqua" w:hAnsi="Book Antiqua" w:cs="Arial"/>
          <w:b/>
        </w:rPr>
        <w:t xml:space="preserve"> </w:t>
      </w:r>
      <w:r>
        <w:t>?</w:t>
      </w:r>
      <w:proofErr w:type="gramEnd"/>
      <w:r>
        <w:t xml:space="preserve">  </w:t>
      </w:r>
    </w:p>
    <w:p w:rsidR="0010363C" w:rsidRPr="0068291C" w:rsidRDefault="0010363C" w:rsidP="0010363C">
      <w:pPr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64A37319" wp14:editId="6D836098">
            <wp:extent cx="1449070" cy="966470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96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Default="0010363C" w:rsidP="0010363C">
      <w:pPr>
        <w:rPr>
          <w:bCs/>
          <w:color w:val="000000"/>
        </w:rPr>
      </w:pPr>
      <w:r w:rsidRPr="00631712">
        <w:rPr>
          <w:b/>
        </w:rPr>
        <w:t>9.</w:t>
      </w:r>
      <w:r w:rsidRPr="0068291C">
        <w:t xml:space="preserve"> </w:t>
      </w:r>
      <w:r>
        <w:t xml:space="preserve">Вычислите удобным способом  </w:t>
      </w:r>
      <w:r w:rsidRPr="00C02175">
        <w:rPr>
          <w:position w:val="-24"/>
        </w:rPr>
        <w:object w:dxaOrig="2160" w:dyaOrig="620">
          <v:shape id="_x0000_i1085" type="#_x0000_t75" style="width:108.75pt;height:30.75pt" o:ole="">
            <v:imagedata r:id="rId97" o:title=""/>
          </v:shape>
          <o:OLEObject Type="Embed" ProgID="Equation.3" ShapeID="_x0000_i1085" DrawAspect="Content" ObjectID="_1659341102" r:id="rId98"/>
        </w:object>
      </w:r>
      <w:r>
        <w:t>.</w:t>
      </w:r>
    </w:p>
    <w:p w:rsidR="0010363C" w:rsidRPr="0068291C" w:rsidRDefault="0010363C" w:rsidP="0010363C">
      <w:r>
        <w:lastRenderedPageBreak/>
        <w:t>Решение: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________________________</w:t>
      </w:r>
    </w:p>
    <w:p w:rsidR="0010363C" w:rsidRPr="0068291C" w:rsidRDefault="0010363C" w:rsidP="0010363C">
      <w:r w:rsidRPr="00631712">
        <w:rPr>
          <w:b/>
        </w:rPr>
        <w:t>10.</w:t>
      </w:r>
      <w:r w:rsidRPr="0068291C">
        <w:t xml:space="preserve"> </w:t>
      </w:r>
      <w:r w:rsidRPr="00E952EF">
        <w:t>Во</w:t>
      </w:r>
      <w:r>
        <w:t xml:space="preserve"> второй корзине было в 2,5 раза больше огурцов, чем в первой. Когда в первую корзину добавили 25 кг огурцов, а из второй взяли 17 кг, то в обеих корзинах огурцов стало поровну. Сколько килограммов огурцов было в каждой корзине первоначально?</w:t>
      </w:r>
      <w:r w:rsidRPr="00EA1C3A">
        <w:t xml:space="preserve"> </w:t>
      </w:r>
    </w:p>
    <w:p w:rsidR="0010363C" w:rsidRPr="0068291C" w:rsidRDefault="0010363C" w:rsidP="0010363C">
      <w:r>
        <w:t>Решение:</w:t>
      </w:r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Ответ: ___________________________________</w:t>
      </w:r>
    </w:p>
    <w:p w:rsidR="0010363C" w:rsidRDefault="0010363C" w:rsidP="0010363C"/>
    <w:p w:rsidR="0010363C" w:rsidRPr="00900EB6" w:rsidRDefault="0010363C" w:rsidP="0010363C">
      <w:pPr>
        <w:spacing w:before="240"/>
        <w:jc w:val="center"/>
        <w:rPr>
          <w:b/>
        </w:rPr>
      </w:pPr>
      <w:r w:rsidRPr="00900EB6">
        <w:rPr>
          <w:b/>
        </w:rPr>
        <w:t>Система оценивания результатов выполнения диагностической работы</w:t>
      </w:r>
    </w:p>
    <w:p w:rsidR="0010363C" w:rsidRPr="00900EB6" w:rsidRDefault="0010363C" w:rsidP="0010363C">
      <w:r w:rsidRPr="00900EB6">
        <w:t>При проверке работы за каждое из заданий №1-№</w:t>
      </w:r>
      <w:r>
        <w:t>8</w:t>
      </w:r>
      <w:r w:rsidRPr="00900EB6">
        <w:t xml:space="preserve"> выставляется по 1 баллу, если получен верный ответ, и 0 баллов, если ответ неправильный.</w:t>
      </w:r>
    </w:p>
    <w:p w:rsidR="0010363C" w:rsidRPr="00900EB6" w:rsidRDefault="0010363C" w:rsidP="0010363C">
      <w:r w:rsidRPr="00900EB6">
        <w:t>За выполнение заданий №</w:t>
      </w:r>
      <w:r>
        <w:t>9</w:t>
      </w:r>
      <w:r w:rsidRPr="00900EB6">
        <w:t>-№</w:t>
      </w:r>
      <w:r>
        <w:t>10</w:t>
      </w:r>
      <w:r w:rsidRPr="00900EB6">
        <w:t>, в зависимости от полноты и правильности ответа выставляется от 0 до 2 баллов.</w:t>
      </w:r>
    </w:p>
    <w:p w:rsidR="0010363C" w:rsidRPr="00900EB6" w:rsidRDefault="0010363C" w:rsidP="0010363C">
      <w:r w:rsidRPr="00900EB6">
        <w:t xml:space="preserve">Итого, максимальное количество баллов, </w:t>
      </w:r>
      <w:r>
        <w:t>8+2*2=12</w:t>
      </w:r>
    </w:p>
    <w:p w:rsidR="0010363C" w:rsidRPr="00900EB6" w:rsidRDefault="0010363C" w:rsidP="0010363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1134"/>
      </w:tblGrid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 xml:space="preserve">Указания к оцениванию задания № </w:t>
            </w:r>
            <w:r>
              <w:t>9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Баллы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proofErr w:type="gramStart"/>
            <w:r w:rsidRPr="00900EB6">
              <w:t>Верно</w:t>
            </w:r>
            <w:proofErr w:type="gramEnd"/>
            <w:r w:rsidRPr="00900EB6">
              <w:t xml:space="preserve"> выполнено решение задания, получен правильный ответ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2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Допущена одна вычислительная ошибка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1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о всех остальных случаях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0</w:t>
            </w:r>
          </w:p>
        </w:tc>
      </w:tr>
    </w:tbl>
    <w:p w:rsidR="0010363C" w:rsidRPr="00900EB6" w:rsidRDefault="0010363C" w:rsidP="0010363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1134"/>
      </w:tblGrid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 xml:space="preserve">Указания к оцениванию задания № </w:t>
            </w:r>
            <w:r>
              <w:t>10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Баллы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 xml:space="preserve">Верно </w:t>
            </w:r>
            <w:proofErr w:type="spellStart"/>
            <w:r w:rsidRPr="00900EB6">
              <w:t>составленно</w:t>
            </w:r>
            <w:proofErr w:type="spellEnd"/>
            <w:r w:rsidRPr="00900EB6">
              <w:t xml:space="preserve"> уравнение по условию задачи, верно </w:t>
            </w:r>
            <w:proofErr w:type="spellStart"/>
            <w:r w:rsidRPr="00900EB6">
              <w:t>решенно</w:t>
            </w:r>
            <w:proofErr w:type="spellEnd"/>
            <w:r w:rsidRPr="00900EB6">
              <w:t xml:space="preserve"> уравнение, верно записан ответ задачи.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2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Допущена одна ошибка, не влияющая на ход решения.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1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о всех остальных случаях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0</w:t>
            </w:r>
          </w:p>
        </w:tc>
      </w:tr>
    </w:tbl>
    <w:p w:rsidR="0010363C" w:rsidRPr="00900EB6" w:rsidRDefault="0010363C" w:rsidP="0010363C"/>
    <w:p w:rsidR="0010363C" w:rsidRPr="00900EB6" w:rsidRDefault="0010363C" w:rsidP="0010363C">
      <w:pPr>
        <w:pStyle w:val="a7"/>
        <w:jc w:val="left"/>
        <w:rPr>
          <w:rFonts w:ascii="Times New Roman" w:hAnsi="Times New Roman"/>
          <w:sz w:val="24"/>
          <w:szCs w:val="24"/>
        </w:rPr>
      </w:pPr>
      <w:r w:rsidRPr="00900EB6">
        <w:rPr>
          <w:rFonts w:ascii="Times New Roman" w:hAnsi="Times New Roman"/>
          <w:b/>
          <w:i/>
          <w:sz w:val="24"/>
          <w:szCs w:val="24"/>
        </w:rPr>
        <w:t>Нормы выставления оценок приведены в таблице</w:t>
      </w:r>
      <w:r w:rsidRPr="00900EB6">
        <w:rPr>
          <w:rFonts w:ascii="Times New Roman" w:hAnsi="Times New Roman"/>
          <w:sz w:val="24"/>
          <w:szCs w:val="24"/>
        </w:rPr>
        <w:t>.</w:t>
      </w:r>
    </w:p>
    <w:tbl>
      <w:tblPr>
        <w:tblpPr w:leftFromText="180" w:rightFromText="180" w:vertAnchor="text" w:horzAnchor="margin" w:tblpY="141"/>
        <w:tblW w:w="897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84"/>
        <w:gridCol w:w="1559"/>
        <w:gridCol w:w="1276"/>
        <w:gridCol w:w="1276"/>
        <w:gridCol w:w="1276"/>
      </w:tblGrid>
      <w:tr w:rsidR="0010363C" w:rsidRPr="00900EB6" w:rsidTr="0010363C">
        <w:trPr>
          <w:trHeight w:val="411"/>
        </w:trPr>
        <w:tc>
          <w:tcPr>
            <w:tcW w:w="3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r w:rsidRPr="00900EB6">
              <w:t>Отметка по пятибалльной шкал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2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3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4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5»</w:t>
            </w:r>
          </w:p>
        </w:tc>
      </w:tr>
      <w:tr w:rsidR="0010363C" w:rsidRPr="00900EB6" w:rsidTr="0010363C">
        <w:trPr>
          <w:trHeight w:val="376"/>
        </w:trPr>
        <w:tc>
          <w:tcPr>
            <w:tcW w:w="3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r w:rsidRPr="00900EB6">
              <w:t>Суммарный балл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727978" w:rsidRDefault="0010363C" w:rsidP="00F65719">
            <w:pPr>
              <w:jc w:val="center"/>
            </w:pPr>
            <w:r w:rsidRPr="00900EB6">
              <w:t>0-</w:t>
            </w:r>
            <w: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727978" w:rsidRDefault="0010363C" w:rsidP="00F65719">
            <w:pPr>
              <w:jc w:val="center"/>
            </w:pPr>
            <w:r>
              <w:t>6</w:t>
            </w:r>
            <w:r w:rsidRPr="00900EB6">
              <w:t>-</w:t>
            </w:r>
            <w:r>
              <w:t>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>
              <w:t>9</w:t>
            </w:r>
            <w:r w:rsidRPr="00900EB6">
              <w:t>-</w:t>
            </w:r>
            <w:r>
              <w:t>1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1</w:t>
            </w:r>
            <w:r>
              <w:t>1</w:t>
            </w:r>
            <w:r w:rsidRPr="00900EB6">
              <w:t>-1</w:t>
            </w:r>
            <w:r>
              <w:t>2</w:t>
            </w:r>
          </w:p>
        </w:tc>
      </w:tr>
    </w:tbl>
    <w:p w:rsidR="009F6BC0" w:rsidRDefault="009F6BC0" w:rsidP="009F6BC0">
      <w:pPr>
        <w:jc w:val="center"/>
        <w:rPr>
          <w:b/>
        </w:rPr>
      </w:pPr>
    </w:p>
    <w:p w:rsidR="009F6BC0" w:rsidRDefault="009F6BC0" w:rsidP="009F6BC0">
      <w:pPr>
        <w:jc w:val="center"/>
        <w:rPr>
          <w:b/>
        </w:rPr>
      </w:pPr>
      <w:r w:rsidRPr="00A02C66">
        <w:rPr>
          <w:b/>
        </w:rPr>
        <w:t>Итоговая контрольная работа</w:t>
      </w:r>
    </w:p>
    <w:p w:rsidR="009F6BC0" w:rsidRPr="00A02C66" w:rsidRDefault="009F6BC0" w:rsidP="009F6BC0">
      <w:pPr>
        <w:jc w:val="center"/>
        <w:rPr>
          <w:b/>
        </w:rPr>
      </w:pPr>
      <w:r>
        <w:rPr>
          <w:b/>
        </w:rPr>
        <w:t xml:space="preserve"> по математике 6 класс</w:t>
      </w:r>
    </w:p>
    <w:p w:rsidR="009F6BC0" w:rsidRPr="009F6BC0" w:rsidRDefault="009F6BC0" w:rsidP="009F6BC0">
      <w:pPr>
        <w:jc w:val="center"/>
        <w:rPr>
          <w:b/>
        </w:rPr>
      </w:pPr>
      <w:r w:rsidRPr="009F6BC0">
        <w:rPr>
          <w:b/>
        </w:rPr>
        <w:t xml:space="preserve">Вариант </w:t>
      </w:r>
      <w:r w:rsidRPr="009F6BC0">
        <w:rPr>
          <w:b/>
          <w:lang w:val="en-US"/>
        </w:rPr>
        <w:t>I</w:t>
      </w:r>
    </w:p>
    <w:p w:rsidR="009F6BC0" w:rsidRPr="00A02C66" w:rsidRDefault="009F6BC0" w:rsidP="009F6BC0">
      <w:r w:rsidRPr="00A02C66">
        <w:t xml:space="preserve">1. Найдите значение выражения: </w:t>
      </w:r>
      <w:r w:rsidRPr="00A02C66">
        <w:rPr>
          <w:position w:val="-24"/>
        </w:rPr>
        <w:object w:dxaOrig="1905" w:dyaOrig="615">
          <v:shape id="_x0000_i1086" type="#_x0000_t75" style="width:95.25pt;height:30.75pt" o:ole="">
            <v:imagedata r:id="rId99" o:title=""/>
          </v:shape>
          <o:OLEObject Type="Embed" ProgID="Equation.DSMT4" ShapeID="_x0000_i1086" DrawAspect="Content" ObjectID="_1659341103" r:id="rId100"/>
        </w:object>
      </w:r>
      <w:r w:rsidRPr="00A02C66">
        <w:t>.</w:t>
      </w:r>
    </w:p>
    <w:p w:rsidR="009F6BC0" w:rsidRPr="00A02C66" w:rsidRDefault="009F6BC0" w:rsidP="009F6BC0">
      <w:r w:rsidRPr="00A02C66">
        <w:t>2. Решите уравнение:</w:t>
      </w:r>
    </w:p>
    <w:p w:rsidR="009F6BC0" w:rsidRPr="00A02C66" w:rsidRDefault="009F6BC0" w:rsidP="009F6BC0">
      <w:r w:rsidRPr="00A02C66">
        <w:t>а)  2,6</w:t>
      </w:r>
      <w:r w:rsidRPr="00A02C66">
        <w:rPr>
          <w:i/>
        </w:rPr>
        <w:t>х</w:t>
      </w:r>
      <w:r w:rsidRPr="00A02C66">
        <w:t xml:space="preserve"> – 0,75 = 0,9</w:t>
      </w:r>
      <w:r w:rsidRPr="00A02C66">
        <w:rPr>
          <w:i/>
        </w:rPr>
        <w:t>х</w:t>
      </w:r>
      <w:r w:rsidRPr="00A02C66">
        <w:t xml:space="preserve"> – 35,6;</w:t>
      </w:r>
    </w:p>
    <w:p w:rsidR="009F6BC0" w:rsidRPr="00A02C66" w:rsidRDefault="009F6BC0" w:rsidP="009F6BC0">
      <w:r w:rsidRPr="00A02C66">
        <w:t xml:space="preserve">б) </w:t>
      </w:r>
      <w:r w:rsidRPr="00A02C66">
        <w:rPr>
          <w:position w:val="-24"/>
        </w:rPr>
        <w:object w:dxaOrig="1620" w:dyaOrig="615">
          <v:shape id="_x0000_i1087" type="#_x0000_t75" style="width:81pt;height:30.75pt" o:ole="">
            <v:imagedata r:id="rId101" o:title=""/>
          </v:shape>
          <o:OLEObject Type="Embed" ProgID="Equation.DSMT4" ShapeID="_x0000_i1087" DrawAspect="Content" ObjectID="_1659341104" r:id="rId102"/>
        </w:object>
      </w:r>
      <w:r w:rsidRPr="00A02C66">
        <w:t>.</w:t>
      </w:r>
    </w:p>
    <w:p w:rsidR="009F6BC0" w:rsidRPr="00A02C66" w:rsidRDefault="009F6BC0" w:rsidP="009F6BC0">
      <w:r w:rsidRPr="00A02C66">
        <w:t xml:space="preserve">3. Постройте треугольник МКР, если М(-3; 5), К(3; 0), </w:t>
      </w:r>
      <w:proofErr w:type="gramStart"/>
      <w:r w:rsidRPr="00A02C66">
        <w:t>Р</w:t>
      </w:r>
      <w:proofErr w:type="gramEnd"/>
      <w:r w:rsidRPr="00A02C66">
        <w:t>(0; -5).</w:t>
      </w:r>
    </w:p>
    <w:p w:rsidR="009F6BC0" w:rsidRPr="00A02C66" w:rsidRDefault="009F6BC0" w:rsidP="009F6BC0"/>
    <w:p w:rsidR="009F6BC0" w:rsidRPr="00A02C66" w:rsidRDefault="009F6BC0" w:rsidP="009F6BC0">
      <w:r w:rsidRPr="00A02C66">
        <w:lastRenderedPageBreak/>
        <w:t xml:space="preserve">4. Путешественник в первый день прошел 15% всего пути, во второй день </w:t>
      </w:r>
      <w:r w:rsidRPr="00A02C66">
        <w:rPr>
          <w:position w:val="-24"/>
        </w:rPr>
        <w:object w:dxaOrig="240" w:dyaOrig="615">
          <v:shape id="_x0000_i1088" type="#_x0000_t75" style="width:12pt;height:30.75pt" o:ole="">
            <v:imagedata r:id="rId103" o:title=""/>
          </v:shape>
          <o:OLEObject Type="Embed" ProgID="Equation.DSMT4" ShapeID="_x0000_i1088" DrawAspect="Content" ObjectID="_1659341105" r:id="rId104"/>
        </w:object>
      </w:r>
      <w:r w:rsidRPr="00A02C66">
        <w:t xml:space="preserve">всего пути. Какой путь прошел путешественник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Pr="00A02C66">
          <w:t>21 км</w:t>
        </w:r>
      </w:smartTag>
      <w:r w:rsidRPr="00A02C66">
        <w:t>?</w:t>
      </w:r>
    </w:p>
    <w:p w:rsidR="009F6BC0" w:rsidRPr="00A02C66" w:rsidRDefault="009F6BC0" w:rsidP="009F6BC0">
      <w:r w:rsidRPr="00A02C66">
        <w:t>5. В двузначном натуральном числе сумма цифр равна 13. Число десятков на 3 больше числа единиц. Найдите это число.</w:t>
      </w:r>
    </w:p>
    <w:p w:rsidR="009F6BC0" w:rsidRPr="00A02C66" w:rsidRDefault="009F6BC0" w:rsidP="009F6BC0"/>
    <w:p w:rsidR="009F6BC0" w:rsidRPr="009F6BC0" w:rsidRDefault="009F6BC0" w:rsidP="009F6BC0">
      <w:pPr>
        <w:jc w:val="center"/>
        <w:rPr>
          <w:b/>
        </w:rPr>
      </w:pPr>
      <w:r w:rsidRPr="009F6BC0">
        <w:rPr>
          <w:b/>
        </w:rPr>
        <w:t xml:space="preserve">Вариант </w:t>
      </w:r>
      <w:r w:rsidRPr="009F6BC0">
        <w:rPr>
          <w:b/>
          <w:lang w:val="en-US"/>
        </w:rPr>
        <w:t>II</w:t>
      </w:r>
    </w:p>
    <w:p w:rsidR="009F6BC0" w:rsidRPr="00A02C66" w:rsidRDefault="009F6BC0" w:rsidP="009F6BC0"/>
    <w:p w:rsidR="009F6BC0" w:rsidRPr="00A02C66" w:rsidRDefault="009F6BC0" w:rsidP="009F6BC0">
      <w:r w:rsidRPr="00A02C66">
        <w:t xml:space="preserve">1. Найдите значение выражения: </w:t>
      </w:r>
      <w:r w:rsidRPr="00A02C66">
        <w:rPr>
          <w:position w:val="-24"/>
        </w:rPr>
        <w:object w:dxaOrig="1935" w:dyaOrig="615">
          <v:shape id="_x0000_i1089" type="#_x0000_t75" style="width:96.75pt;height:30.75pt" o:ole="">
            <v:imagedata r:id="rId105" o:title=""/>
          </v:shape>
          <o:OLEObject Type="Embed" ProgID="Equation.DSMT4" ShapeID="_x0000_i1089" DrawAspect="Content" ObjectID="_1659341106" r:id="rId106"/>
        </w:object>
      </w:r>
      <w:r w:rsidRPr="00A02C66">
        <w:t>.</w:t>
      </w:r>
    </w:p>
    <w:p w:rsidR="009F6BC0" w:rsidRPr="00A02C66" w:rsidRDefault="009F6BC0" w:rsidP="009F6BC0">
      <w:r w:rsidRPr="00A02C66">
        <w:t>2. Решите уравнение:</w:t>
      </w:r>
    </w:p>
    <w:p w:rsidR="009F6BC0" w:rsidRPr="00A02C66" w:rsidRDefault="009F6BC0" w:rsidP="009F6BC0">
      <w:r w:rsidRPr="00A02C66">
        <w:t>а) 3,4</w:t>
      </w:r>
      <w:r w:rsidRPr="00A02C66">
        <w:rPr>
          <w:i/>
        </w:rPr>
        <w:t>у</w:t>
      </w:r>
      <w:r w:rsidRPr="00A02C66">
        <w:t xml:space="preserve">  +  0,65 = 0,9</w:t>
      </w:r>
      <w:r w:rsidRPr="00A02C66">
        <w:rPr>
          <w:i/>
        </w:rPr>
        <w:t>у</w:t>
      </w:r>
      <w:r w:rsidRPr="00A02C66">
        <w:t xml:space="preserve"> – 25,6;</w:t>
      </w:r>
    </w:p>
    <w:p w:rsidR="009F6BC0" w:rsidRPr="00A02C66" w:rsidRDefault="009F6BC0" w:rsidP="009F6BC0">
      <w:r w:rsidRPr="00A02C66">
        <w:t xml:space="preserve">б) </w:t>
      </w:r>
      <w:r w:rsidRPr="00A02C66">
        <w:rPr>
          <w:position w:val="-24"/>
        </w:rPr>
        <w:object w:dxaOrig="1575" w:dyaOrig="615">
          <v:shape id="_x0000_i1090" type="#_x0000_t75" style="width:78.75pt;height:30.75pt" o:ole="">
            <v:imagedata r:id="rId107" o:title=""/>
          </v:shape>
          <o:OLEObject Type="Embed" ProgID="Equation.DSMT4" ShapeID="_x0000_i1090" DrawAspect="Content" ObjectID="_1659341107" r:id="rId108"/>
        </w:object>
      </w:r>
      <w:r w:rsidRPr="00A02C66">
        <w:t>.</w:t>
      </w:r>
    </w:p>
    <w:p w:rsidR="009F6BC0" w:rsidRPr="00A02C66" w:rsidRDefault="009F6BC0" w:rsidP="009F6BC0">
      <w:r w:rsidRPr="00A02C66">
        <w:t>3. Постройте треугольник ВС</w:t>
      </w:r>
      <w:r w:rsidRPr="00A02C66">
        <w:rPr>
          <w:lang w:val="en-US"/>
        </w:rPr>
        <w:t>F</w:t>
      </w:r>
      <w:r w:rsidRPr="00A02C66">
        <w:t>, если</w:t>
      </w:r>
      <w:proofErr w:type="gramStart"/>
      <w:r w:rsidRPr="00A02C66">
        <w:t xml:space="preserve"> В</w:t>
      </w:r>
      <w:proofErr w:type="gramEnd"/>
      <w:r w:rsidRPr="00A02C66">
        <w:t xml:space="preserve">(-3; 0), С(3; -4), </w:t>
      </w:r>
      <w:r w:rsidRPr="00A02C66">
        <w:rPr>
          <w:lang w:val="en-US"/>
        </w:rPr>
        <w:t>F</w:t>
      </w:r>
      <w:r w:rsidRPr="00A02C66">
        <w:t>(0; 5).</w:t>
      </w:r>
    </w:p>
    <w:p w:rsidR="009F6BC0" w:rsidRPr="00A02C66" w:rsidRDefault="009F6BC0" w:rsidP="009F6BC0">
      <w:r w:rsidRPr="00A02C66">
        <w:t xml:space="preserve">4. С молочной фермы 14% всего молока отправили в детский сад и </w:t>
      </w:r>
      <w:r w:rsidRPr="00A02C66">
        <w:rPr>
          <w:position w:val="-24"/>
        </w:rPr>
        <w:object w:dxaOrig="240" w:dyaOrig="615">
          <v:shape id="_x0000_i1091" type="#_x0000_t75" style="width:12pt;height:30.75pt" o:ole="">
            <v:imagedata r:id="rId109" o:title=""/>
          </v:shape>
          <o:OLEObject Type="Embed" ProgID="Equation.DSMT4" ShapeID="_x0000_i1091" DrawAspect="Content" ObjectID="_1659341108" r:id="rId110"/>
        </w:object>
      </w:r>
      <w:r w:rsidRPr="00A02C66">
        <w:t xml:space="preserve"> 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A02C66">
          <w:t>49 л</w:t>
        </w:r>
      </w:smartTag>
      <w:r w:rsidRPr="00A02C66">
        <w:t>?</w:t>
      </w:r>
    </w:p>
    <w:p w:rsidR="009F6BC0" w:rsidRPr="00A02C66" w:rsidRDefault="009F6BC0" w:rsidP="009F6BC0">
      <w:r w:rsidRPr="00A02C66">
        <w:t>5. В двузначном натуральном числе сумма цифр равна 16. Число десятков на 2 меньше числа единиц. Найдите это число.</w:t>
      </w:r>
    </w:p>
    <w:p w:rsidR="009F6BC0" w:rsidRPr="00A02C66" w:rsidRDefault="009F6BC0" w:rsidP="009F6BC0"/>
    <w:p w:rsidR="009F6BC0" w:rsidRPr="00A02C66" w:rsidRDefault="009F6BC0" w:rsidP="009F6BC0">
      <w:pPr>
        <w:rPr>
          <w:b/>
        </w:rPr>
      </w:pPr>
      <w:r w:rsidRPr="00A02C66">
        <w:rPr>
          <w:b/>
        </w:rPr>
        <w:t>Критерии оценивания контрольных работ по математике</w:t>
      </w:r>
    </w:p>
    <w:p w:rsidR="009F6BC0" w:rsidRPr="00A02C66" w:rsidRDefault="009F6BC0" w:rsidP="009F6BC0">
      <w:pPr>
        <w:tabs>
          <w:tab w:val="left" w:pos="2010"/>
        </w:tabs>
        <w:ind w:firstLine="360"/>
      </w:pPr>
      <w:r w:rsidRPr="00A02C66">
        <w:t>Оценка письменных контрольных работ обучающихся по математике.</w:t>
      </w:r>
    </w:p>
    <w:p w:rsidR="009F6BC0" w:rsidRPr="00A02C66" w:rsidRDefault="009F6BC0" w:rsidP="009F6BC0">
      <w:pPr>
        <w:tabs>
          <w:tab w:val="left" w:pos="142"/>
        </w:tabs>
      </w:pPr>
      <w:r w:rsidRPr="00A02C66">
        <w:tab/>
        <w:t>Ответ оценивается отметкой «5», если:</w:t>
      </w:r>
    </w:p>
    <w:p w:rsidR="009F6BC0" w:rsidRPr="00A02C66" w:rsidRDefault="009F6BC0" w:rsidP="009F6BC0">
      <w:pPr>
        <w:tabs>
          <w:tab w:val="left" w:pos="1473"/>
        </w:tabs>
        <w:ind w:firstLine="360"/>
      </w:pPr>
      <w:r w:rsidRPr="00A02C66">
        <w:t>• работа выполнена полностью;</w:t>
      </w:r>
    </w:p>
    <w:p w:rsidR="009F6BC0" w:rsidRPr="00A02C66" w:rsidRDefault="009F6BC0" w:rsidP="009F6BC0">
      <w:pPr>
        <w:tabs>
          <w:tab w:val="left" w:pos="1478"/>
        </w:tabs>
        <w:ind w:firstLine="360"/>
      </w:pPr>
      <w:r w:rsidRPr="00A02C66">
        <w:t xml:space="preserve">• в </w:t>
      </w:r>
      <w:proofErr w:type="gramStart"/>
      <w:r w:rsidRPr="00A02C66">
        <w:t>логических рассуждениях</w:t>
      </w:r>
      <w:proofErr w:type="gramEnd"/>
      <w:r w:rsidRPr="00A02C66">
        <w:t xml:space="preserve"> и обосновании решения нет пробелов и ошибок;</w:t>
      </w:r>
    </w:p>
    <w:p w:rsidR="009F6BC0" w:rsidRPr="00A02C66" w:rsidRDefault="009F6BC0" w:rsidP="009F6BC0">
      <w:pPr>
        <w:tabs>
          <w:tab w:val="left" w:pos="1478"/>
        </w:tabs>
      </w:pPr>
      <w:r w:rsidRPr="00A02C66">
        <w:t xml:space="preserve">      •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9F6BC0" w:rsidRPr="00A02C66" w:rsidRDefault="009F6BC0" w:rsidP="009F6BC0">
      <w:pPr>
        <w:tabs>
          <w:tab w:val="left" w:pos="1478"/>
        </w:tabs>
      </w:pPr>
      <w:r w:rsidRPr="00A02C66">
        <w:t xml:space="preserve"> Отметка «4» ставится в следующих случаях:</w:t>
      </w:r>
    </w:p>
    <w:p w:rsidR="009F6BC0" w:rsidRPr="00A02C66" w:rsidRDefault="009F6BC0" w:rsidP="009F6BC0">
      <w:pPr>
        <w:tabs>
          <w:tab w:val="left" w:pos="1473"/>
        </w:tabs>
        <w:ind w:firstLine="360"/>
      </w:pPr>
      <w:r w:rsidRPr="00A02C66">
        <w:t>• работа выполнена полностью, но обоснования шагов решения недостаточны</w:t>
      </w:r>
    </w:p>
    <w:p w:rsidR="009F6BC0" w:rsidRPr="00A02C66" w:rsidRDefault="009F6BC0" w:rsidP="009F6BC0">
      <w:pPr>
        <w:ind w:firstLine="360"/>
      </w:pPr>
      <w:r w:rsidRPr="00A02C66">
        <w:t>(если умение обосновывать рассуждения не являлось специальным объектом проверки);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    • допущены одна ошибка или есть два - три недочёта в выкладках, рисунках, чертежах или графиках (если эти виды работ не являлись специальным объектом проверки).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Отметка «3» ставится, если: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   • допущено более одной ошибки или более двух - трех недочетов в выкладках, чертежах или графиках, но </w:t>
      </w:r>
      <w:proofErr w:type="gramStart"/>
      <w:r w:rsidRPr="00A02C66">
        <w:t>обучающийся</w:t>
      </w:r>
      <w:proofErr w:type="gramEnd"/>
      <w:r w:rsidRPr="00A02C66">
        <w:t xml:space="preserve"> обладает обязательными умениями по проверяемой теме.</w:t>
      </w:r>
    </w:p>
    <w:p w:rsidR="009F6BC0" w:rsidRPr="00A02C66" w:rsidRDefault="009F6BC0" w:rsidP="009F6BC0">
      <w:pPr>
        <w:tabs>
          <w:tab w:val="left" w:pos="918"/>
        </w:tabs>
      </w:pPr>
      <w:r w:rsidRPr="00A02C66">
        <w:t>Отметка «2» ставится, если:</w:t>
      </w:r>
    </w:p>
    <w:p w:rsidR="009F6BC0" w:rsidRPr="00A02C66" w:rsidRDefault="009F6BC0" w:rsidP="009F6BC0">
      <w:pPr>
        <w:tabs>
          <w:tab w:val="left" w:pos="913"/>
        </w:tabs>
      </w:pPr>
      <w:r w:rsidRPr="00A02C66">
        <w:t xml:space="preserve">    • допущены существенные ошибки, показавшие, что </w:t>
      </w:r>
      <w:proofErr w:type="gramStart"/>
      <w:r w:rsidRPr="00A02C66">
        <w:t>обучающийся</w:t>
      </w:r>
      <w:proofErr w:type="gramEnd"/>
      <w:r w:rsidRPr="00A02C66">
        <w:t xml:space="preserve"> не обладает обязательными умениями по данной теме в полной мере.</w:t>
      </w:r>
    </w:p>
    <w:p w:rsidR="009F6BC0" w:rsidRPr="00A02C66" w:rsidRDefault="009F6BC0" w:rsidP="009F6BC0">
      <w:pPr>
        <w:shd w:val="clear" w:color="auto" w:fill="FFFFFF"/>
        <w:jc w:val="both"/>
      </w:pPr>
      <w:r w:rsidRPr="00A02C66">
        <w:rPr>
          <w:b/>
          <w:bCs/>
          <w:i/>
          <w:iCs/>
          <w:color w:val="000000"/>
          <w:spacing w:val="-2"/>
        </w:rPr>
        <w:t xml:space="preserve">Классификация ошибок и недочетов, влияющих на снижение оценки </w:t>
      </w:r>
    </w:p>
    <w:p w:rsidR="009F6BC0" w:rsidRPr="00A02C66" w:rsidRDefault="009F6BC0" w:rsidP="009F6BC0">
      <w:pPr>
        <w:jc w:val="both"/>
        <w:rPr>
          <w:b/>
          <w:i/>
          <w:iCs/>
        </w:rPr>
      </w:pPr>
      <w:r w:rsidRPr="00A02C66">
        <w:rPr>
          <w:b/>
          <w:i/>
          <w:iCs/>
        </w:rPr>
        <w:t>Ошибки: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i/>
          <w:iCs/>
          <w:color w:val="000000"/>
        </w:rPr>
      </w:pPr>
      <w:r w:rsidRPr="00A02C66">
        <w:rPr>
          <w:color w:val="000000"/>
        </w:rPr>
        <w:t xml:space="preserve">незнание или неправильное применение свойств, правил, алгоритмов, существующих зависимостей, лежащих в основе выполнения задания или </w:t>
      </w:r>
      <w:r w:rsidRPr="00A02C66">
        <w:rPr>
          <w:color w:val="000000"/>
          <w:spacing w:val="-2"/>
        </w:rPr>
        <w:t>используемых в ходе его выполнения;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A02C66">
        <w:rPr>
          <w:color w:val="000000"/>
          <w:spacing w:val="-2"/>
        </w:rPr>
        <w:t>неправильный выбор действий, операций;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  <w:spacing w:val="-2"/>
        </w:rPr>
      </w:pPr>
      <w:r w:rsidRPr="00A02C66">
        <w:rPr>
          <w:color w:val="000000"/>
          <w:spacing w:val="-2"/>
        </w:rPr>
        <w:t xml:space="preserve">неверные вычисления 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A02C66">
        <w:rPr>
          <w:color w:val="000000"/>
          <w:spacing w:val="-2"/>
        </w:rPr>
        <w:t>пропуск части математических выкладок, действий, операций, существенно влияющих на получение правильного ответа;</w:t>
      </w:r>
    </w:p>
    <w:p w:rsidR="009F6BC0" w:rsidRPr="00A02C66" w:rsidRDefault="009F6BC0" w:rsidP="009F6BC0">
      <w:pPr>
        <w:pStyle w:val="a4"/>
        <w:numPr>
          <w:ilvl w:val="0"/>
          <w:numId w:val="4"/>
        </w:numPr>
        <w:shd w:val="clear" w:color="auto" w:fill="FFFFFF"/>
        <w:tabs>
          <w:tab w:val="left" w:pos="44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 xml:space="preserve">несоответствие </w:t>
      </w:r>
      <w:r w:rsidRPr="00A02C66">
        <w:rPr>
          <w:rFonts w:ascii="Times New Roman" w:hAnsi="Times New Roman"/>
          <w:color w:val="000000"/>
          <w:spacing w:val="-1"/>
          <w:sz w:val="24"/>
          <w:szCs w:val="24"/>
        </w:rPr>
        <w:t xml:space="preserve">пояснительного текста, ответа задания, наименования </w:t>
      </w:r>
      <w:r w:rsidRPr="00A02C66">
        <w:rPr>
          <w:rFonts w:ascii="Times New Roman" w:hAnsi="Times New Roman"/>
          <w:color w:val="000000"/>
          <w:spacing w:val="-3"/>
          <w:sz w:val="24"/>
          <w:szCs w:val="24"/>
        </w:rPr>
        <w:t xml:space="preserve">величин выполненным </w:t>
      </w:r>
      <w:r w:rsidRPr="00A02C66">
        <w:rPr>
          <w:rFonts w:ascii="Times New Roman" w:hAnsi="Times New Roman"/>
          <w:b/>
          <w:bCs/>
          <w:color w:val="000000"/>
          <w:spacing w:val="-3"/>
          <w:sz w:val="24"/>
          <w:szCs w:val="24"/>
        </w:rPr>
        <w:t xml:space="preserve">действиям </w:t>
      </w:r>
      <w:r w:rsidRPr="00A02C66">
        <w:rPr>
          <w:rFonts w:ascii="Times New Roman" w:hAnsi="Times New Roman"/>
          <w:color w:val="000000"/>
          <w:spacing w:val="-3"/>
          <w:sz w:val="24"/>
          <w:szCs w:val="24"/>
        </w:rPr>
        <w:t>и полученным результатам:</w:t>
      </w:r>
    </w:p>
    <w:p w:rsidR="009F6BC0" w:rsidRPr="00A02C66" w:rsidRDefault="009F6BC0" w:rsidP="009F6BC0">
      <w:pPr>
        <w:pStyle w:val="a4"/>
        <w:numPr>
          <w:ilvl w:val="0"/>
          <w:numId w:val="4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color w:val="000000"/>
          <w:spacing w:val="-2"/>
          <w:sz w:val="24"/>
          <w:szCs w:val="24"/>
        </w:rPr>
        <w:lastRenderedPageBreak/>
        <w:t>несоответствие выполненных измерений и геометрических построений заданным параметрам.</w:t>
      </w:r>
    </w:p>
    <w:p w:rsidR="009F6BC0" w:rsidRPr="00A02C66" w:rsidRDefault="009F6BC0" w:rsidP="009F6BC0">
      <w:pPr>
        <w:shd w:val="clear" w:color="auto" w:fill="FFFFFF"/>
        <w:jc w:val="both"/>
        <w:rPr>
          <w:b/>
        </w:rPr>
      </w:pPr>
      <w:r w:rsidRPr="00A02C66">
        <w:rPr>
          <w:b/>
          <w:i/>
          <w:iCs/>
          <w:color w:val="000000"/>
          <w:spacing w:val="-5"/>
        </w:rPr>
        <w:t>Недочеты:</w:t>
      </w:r>
    </w:p>
    <w:p w:rsidR="009F6BC0" w:rsidRPr="00A02C66" w:rsidRDefault="009F6BC0" w:rsidP="009F6BC0">
      <w:pPr>
        <w:pStyle w:val="a4"/>
        <w:numPr>
          <w:ilvl w:val="0"/>
          <w:numId w:val="3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color w:val="000000"/>
          <w:sz w:val="24"/>
          <w:szCs w:val="24"/>
        </w:rPr>
        <w:t>неправильное списывание данных (чисел, знаков, обозначений, вели</w:t>
      </w:r>
      <w:r w:rsidRPr="00A02C66">
        <w:rPr>
          <w:rFonts w:ascii="Times New Roman" w:hAnsi="Times New Roman"/>
          <w:color w:val="000000"/>
          <w:spacing w:val="-8"/>
          <w:sz w:val="24"/>
          <w:szCs w:val="24"/>
        </w:rPr>
        <w:t>чин);</w:t>
      </w:r>
    </w:p>
    <w:p w:rsidR="009F6BC0" w:rsidRPr="00A02C66" w:rsidRDefault="009F6BC0" w:rsidP="009F6BC0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</w:rPr>
      </w:pPr>
      <w:r w:rsidRPr="00A02C66">
        <w:rPr>
          <w:color w:val="000000"/>
          <w:spacing w:val="-1"/>
        </w:rPr>
        <w:t>ошибки в записях математических терминов, символов при оформле</w:t>
      </w:r>
      <w:r w:rsidRPr="00A02C66">
        <w:rPr>
          <w:color w:val="000000"/>
          <w:spacing w:val="-2"/>
        </w:rPr>
        <w:t>нии математических выкладок;</w:t>
      </w:r>
    </w:p>
    <w:p w:rsidR="009F6BC0" w:rsidRPr="00A02C66" w:rsidRDefault="009F6BC0" w:rsidP="009F6BC0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  <w:spacing w:val="1"/>
        </w:rPr>
      </w:pPr>
      <w:r w:rsidRPr="00A02C66">
        <w:rPr>
          <w:color w:val="000000"/>
          <w:spacing w:val="1"/>
        </w:rPr>
        <w:t>наличие записи действий;</w:t>
      </w:r>
    </w:p>
    <w:p w:rsidR="009F6BC0" w:rsidRPr="00A02C66" w:rsidRDefault="009F6BC0" w:rsidP="009F6BC0">
      <w:pPr>
        <w:tabs>
          <w:tab w:val="left" w:pos="913"/>
        </w:tabs>
      </w:pPr>
      <w:r w:rsidRPr="00A02C66">
        <w:rPr>
          <w:color w:val="000000"/>
          <w:spacing w:val="-2"/>
        </w:rPr>
        <w:t xml:space="preserve">       -    отсутствие ответа к заданию или ошибки в записи ответа</w:t>
      </w:r>
    </w:p>
    <w:p w:rsidR="009F6BC0" w:rsidRPr="00A02C66" w:rsidRDefault="009F6BC0" w:rsidP="009F6BC0"/>
    <w:p w:rsidR="0010363C" w:rsidRPr="004C0083" w:rsidRDefault="0010363C" w:rsidP="0010363C">
      <w:pPr>
        <w:tabs>
          <w:tab w:val="left" w:pos="426"/>
        </w:tabs>
        <w:ind w:left="284" w:hanging="284"/>
        <w:rPr>
          <w:b/>
        </w:rPr>
      </w:pPr>
    </w:p>
    <w:sectPr w:rsidR="0010363C" w:rsidRPr="004C00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702D68"/>
    <w:multiLevelType w:val="hybridMultilevel"/>
    <w:tmpl w:val="791A55E8"/>
    <w:lvl w:ilvl="0" w:tplc="176A7FC0">
      <w:numFmt w:val="bullet"/>
      <w:lvlText w:val="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032D3B"/>
    <w:multiLevelType w:val="hybridMultilevel"/>
    <w:tmpl w:val="F0A8EF4C"/>
    <w:lvl w:ilvl="0" w:tplc="176A7FC0">
      <w:numFmt w:val="bullet"/>
      <w:lvlText w:val="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754106"/>
    <w:multiLevelType w:val="hybridMultilevel"/>
    <w:tmpl w:val="A3907ADA"/>
    <w:lvl w:ilvl="0" w:tplc="C2167C1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4794558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02A89"/>
    <w:multiLevelType w:val="hybridMultilevel"/>
    <w:tmpl w:val="E026C1B2"/>
    <w:lvl w:ilvl="0" w:tplc="7D2202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60D6E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FE751C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E41306"/>
    <w:multiLevelType w:val="hybridMultilevel"/>
    <w:tmpl w:val="E026C1B2"/>
    <w:lvl w:ilvl="0" w:tplc="7D2202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FCC"/>
    <w:rsid w:val="0010363C"/>
    <w:rsid w:val="004C0083"/>
    <w:rsid w:val="00515FCC"/>
    <w:rsid w:val="00752089"/>
    <w:rsid w:val="009F6BC0"/>
    <w:rsid w:val="00DF64D1"/>
    <w:rsid w:val="00EC4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64D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F64D1"/>
    <w:pPr>
      <w:spacing w:before="100" w:beforeAutospacing="1" w:after="100" w:afterAutospacing="1"/>
    </w:pPr>
    <w:rPr>
      <w:rFonts w:eastAsia="Times New Roman"/>
      <w:lang w:eastAsia="ru-RU"/>
    </w:rPr>
  </w:style>
  <w:style w:type="paragraph" w:customStyle="1" w:styleId="Default">
    <w:name w:val="Default"/>
    <w:rsid w:val="00DF64D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qFormat/>
    <w:rsid w:val="00DF64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DF64D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F64D1"/>
    <w:rPr>
      <w:rFonts w:ascii="Tahoma" w:hAnsi="Tahoma" w:cs="Tahoma"/>
      <w:sz w:val="16"/>
      <w:szCs w:val="16"/>
    </w:rPr>
  </w:style>
  <w:style w:type="paragraph" w:customStyle="1" w:styleId="31">
    <w:name w:val="Основной текст 31"/>
    <w:basedOn w:val="a"/>
    <w:rsid w:val="0010363C"/>
    <w:pPr>
      <w:widowControl w:val="0"/>
      <w:tabs>
        <w:tab w:val="left" w:pos="426"/>
      </w:tabs>
      <w:jc w:val="center"/>
    </w:pPr>
    <w:rPr>
      <w:rFonts w:eastAsia="Times New Roman"/>
      <w:b/>
      <w:noProof/>
      <w:sz w:val="28"/>
      <w:szCs w:val="20"/>
      <w:lang w:eastAsia="ru-RU"/>
    </w:rPr>
  </w:style>
  <w:style w:type="paragraph" w:styleId="a7">
    <w:name w:val="Body Text"/>
    <w:basedOn w:val="a"/>
    <w:link w:val="a8"/>
    <w:unhideWhenUsed/>
    <w:rsid w:val="0010363C"/>
    <w:pPr>
      <w:tabs>
        <w:tab w:val="left" w:pos="426"/>
      </w:tabs>
      <w:spacing w:after="120" w:line="276" w:lineRule="auto"/>
      <w:jc w:val="both"/>
    </w:pPr>
    <w:rPr>
      <w:rFonts w:ascii="Calibri" w:eastAsia="Calibri" w:hAnsi="Calibri"/>
      <w:noProof/>
      <w:sz w:val="22"/>
      <w:szCs w:val="22"/>
    </w:rPr>
  </w:style>
  <w:style w:type="character" w:customStyle="1" w:styleId="a8">
    <w:name w:val="Основной текст Знак"/>
    <w:basedOn w:val="a0"/>
    <w:link w:val="a7"/>
    <w:rsid w:val="0010363C"/>
    <w:rPr>
      <w:rFonts w:ascii="Calibri" w:eastAsia="Calibri" w:hAnsi="Calibri" w:cs="Times New Roman"/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64D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F64D1"/>
    <w:pPr>
      <w:spacing w:before="100" w:beforeAutospacing="1" w:after="100" w:afterAutospacing="1"/>
    </w:pPr>
    <w:rPr>
      <w:rFonts w:eastAsia="Times New Roman"/>
      <w:lang w:eastAsia="ru-RU"/>
    </w:rPr>
  </w:style>
  <w:style w:type="paragraph" w:customStyle="1" w:styleId="Default">
    <w:name w:val="Default"/>
    <w:rsid w:val="00DF64D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qFormat/>
    <w:rsid w:val="00DF64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DF64D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F64D1"/>
    <w:rPr>
      <w:rFonts w:ascii="Tahoma" w:hAnsi="Tahoma" w:cs="Tahoma"/>
      <w:sz w:val="16"/>
      <w:szCs w:val="16"/>
    </w:rPr>
  </w:style>
  <w:style w:type="paragraph" w:customStyle="1" w:styleId="31">
    <w:name w:val="Основной текст 31"/>
    <w:basedOn w:val="a"/>
    <w:rsid w:val="0010363C"/>
    <w:pPr>
      <w:widowControl w:val="0"/>
      <w:tabs>
        <w:tab w:val="left" w:pos="426"/>
      </w:tabs>
      <w:jc w:val="center"/>
    </w:pPr>
    <w:rPr>
      <w:rFonts w:eastAsia="Times New Roman"/>
      <w:b/>
      <w:noProof/>
      <w:sz w:val="28"/>
      <w:szCs w:val="20"/>
      <w:lang w:eastAsia="ru-RU"/>
    </w:rPr>
  </w:style>
  <w:style w:type="paragraph" w:styleId="a7">
    <w:name w:val="Body Text"/>
    <w:basedOn w:val="a"/>
    <w:link w:val="a8"/>
    <w:unhideWhenUsed/>
    <w:rsid w:val="0010363C"/>
    <w:pPr>
      <w:tabs>
        <w:tab w:val="left" w:pos="426"/>
      </w:tabs>
      <w:spacing w:after="120" w:line="276" w:lineRule="auto"/>
      <w:jc w:val="both"/>
    </w:pPr>
    <w:rPr>
      <w:rFonts w:ascii="Calibri" w:eastAsia="Calibri" w:hAnsi="Calibri"/>
      <w:noProof/>
      <w:sz w:val="22"/>
      <w:szCs w:val="22"/>
    </w:rPr>
  </w:style>
  <w:style w:type="character" w:customStyle="1" w:styleId="a8">
    <w:name w:val="Основной текст Знак"/>
    <w:basedOn w:val="a0"/>
    <w:link w:val="a7"/>
    <w:rsid w:val="0010363C"/>
    <w:rPr>
      <w:rFonts w:ascii="Calibri" w:eastAsia="Calibri" w:hAnsi="Calibri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7.wmf"/><Relationship Id="rId42" Type="http://schemas.openxmlformats.org/officeDocument/2006/relationships/image" Target="media/image28.wmf"/><Relationship Id="rId47" Type="http://schemas.openxmlformats.org/officeDocument/2006/relationships/oleObject" Target="embeddings/oleObject11.bin"/><Relationship Id="rId63" Type="http://schemas.openxmlformats.org/officeDocument/2006/relationships/oleObject" Target="embeddings/oleObject19.bin"/><Relationship Id="rId68" Type="http://schemas.openxmlformats.org/officeDocument/2006/relationships/image" Target="media/image41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1.bin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2.wmf"/><Relationship Id="rId29" Type="http://schemas.openxmlformats.org/officeDocument/2006/relationships/image" Target="media/image15.wmf"/><Relationship Id="rId107" Type="http://schemas.openxmlformats.org/officeDocument/2006/relationships/image" Target="media/image62.wmf"/><Relationship Id="rId11" Type="http://schemas.openxmlformats.org/officeDocument/2006/relationships/image" Target="media/image2.gif"/><Relationship Id="rId24" Type="http://schemas.openxmlformats.org/officeDocument/2006/relationships/image" Target="media/image10.wmf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40" Type="http://schemas.openxmlformats.org/officeDocument/2006/relationships/image" Target="media/image26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6.wmf"/><Relationship Id="rId66" Type="http://schemas.openxmlformats.org/officeDocument/2006/relationships/image" Target="media/image40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6.bin"/><Relationship Id="rId87" Type="http://schemas.openxmlformats.org/officeDocument/2006/relationships/oleObject" Target="embeddings/oleObject30.bin"/><Relationship Id="rId102" Type="http://schemas.openxmlformats.org/officeDocument/2006/relationships/oleObject" Target="embeddings/oleObject37.bin"/><Relationship Id="rId110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oleObject" Target="embeddings/oleObject34.bin"/><Relationship Id="rId19" Type="http://schemas.openxmlformats.org/officeDocument/2006/relationships/image" Target="media/image5.wmf"/><Relationship Id="rId14" Type="http://schemas.openxmlformats.org/officeDocument/2006/relationships/oleObject" Target="embeddings/oleObject7.bin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43" Type="http://schemas.openxmlformats.org/officeDocument/2006/relationships/oleObject" Target="embeddings/oleObject9.bin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6.bin"/><Relationship Id="rId105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3.bin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9.bin"/><Relationship Id="rId93" Type="http://schemas.openxmlformats.org/officeDocument/2006/relationships/oleObject" Target="embeddings/oleObject33.bin"/><Relationship Id="rId98" Type="http://schemas.openxmlformats.org/officeDocument/2006/relationships/oleObject" Target="embeddings/oleObject3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image" Target="media/image3.wmf"/><Relationship Id="rId25" Type="http://schemas.openxmlformats.org/officeDocument/2006/relationships/image" Target="media/image11.wmf"/><Relationship Id="rId33" Type="http://schemas.openxmlformats.org/officeDocument/2006/relationships/image" Target="media/image19.wmf"/><Relationship Id="rId38" Type="http://schemas.openxmlformats.org/officeDocument/2006/relationships/image" Target="media/image24.wmf"/><Relationship Id="rId46" Type="http://schemas.openxmlformats.org/officeDocument/2006/relationships/image" Target="media/image30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103" Type="http://schemas.openxmlformats.org/officeDocument/2006/relationships/image" Target="media/image60.wmf"/><Relationship Id="rId108" Type="http://schemas.openxmlformats.org/officeDocument/2006/relationships/oleObject" Target="embeddings/oleObject40.bin"/><Relationship Id="rId20" Type="http://schemas.openxmlformats.org/officeDocument/2006/relationships/image" Target="media/image6.wmf"/><Relationship Id="rId41" Type="http://schemas.openxmlformats.org/officeDocument/2006/relationships/image" Target="media/image27.wmf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2.png"/><Relationship Id="rId75" Type="http://schemas.openxmlformats.org/officeDocument/2006/relationships/oleObject" Target="embeddings/oleObject24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2.wmf"/><Relationship Id="rId91" Type="http://schemas.openxmlformats.org/officeDocument/2006/relationships/oleObject" Target="embeddings/oleObject32.bin"/><Relationship Id="rId96" Type="http://schemas.openxmlformats.org/officeDocument/2006/relationships/image" Target="media/image56.png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8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39.bin"/><Relationship Id="rId10" Type="http://schemas.openxmlformats.org/officeDocument/2006/relationships/oleObject" Target="embeddings/oleObject4.bin"/><Relationship Id="rId31" Type="http://schemas.openxmlformats.org/officeDocument/2006/relationships/image" Target="media/image17.wmf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3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7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4.wmf"/><Relationship Id="rId39" Type="http://schemas.openxmlformats.org/officeDocument/2006/relationships/image" Target="media/image25.wmf"/><Relationship Id="rId109" Type="http://schemas.openxmlformats.org/officeDocument/2006/relationships/image" Target="media/image63.wmf"/><Relationship Id="rId34" Type="http://schemas.openxmlformats.org/officeDocument/2006/relationships/image" Target="media/image2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5.bin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04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image" Target="media/image43.png"/><Relationship Id="rId92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792</Words>
  <Characters>15915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186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Хозяин</dc:creator>
  <cp:lastModifiedBy>User</cp:lastModifiedBy>
  <cp:revision>2</cp:revision>
  <dcterms:created xsi:type="dcterms:W3CDTF">2020-08-19T08:17:00Z</dcterms:created>
  <dcterms:modified xsi:type="dcterms:W3CDTF">2020-08-19T08:17:00Z</dcterms:modified>
</cp:coreProperties>
</file>